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16378092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</w:t>
      </w:r>
      <w:r w:rsidR="00D07ED9">
        <w:rPr>
          <w:rFonts w:ascii="Times New Roman" w:hAnsi="Times New Roman" w:cs="Times New Roman"/>
          <w:b/>
          <w:sz w:val="36"/>
          <w:szCs w:val="28"/>
        </w:rPr>
        <w:t>,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  <w:r w:rsidR="00D07ED9">
        <w:rPr>
          <w:rFonts w:ascii="Times New Roman" w:hAnsi="Times New Roman" w:cs="Times New Roman"/>
          <w:b/>
          <w:sz w:val="36"/>
          <w:szCs w:val="28"/>
        </w:rPr>
        <w:t>.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323B1966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4349EFE4" w14:textId="77777777" w:rsidR="003D31AD" w:rsidRPr="008B7097" w:rsidRDefault="003D31AD" w:rsidP="008B7097">
      <w:pPr>
        <w:pStyle w:val="affff1"/>
        <w:spacing w:before="234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,</w:t>
      </w: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студент 5 курса очной формы</w:t>
      </w:r>
      <w:r w:rsidRPr="008B7097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1CFA07DD" w:rsidR="003D31AD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3F0C7A0F" w14:textId="5CB363F2" w:rsidR="00AA16D1" w:rsidRDefault="00AA16D1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</w:p>
    <w:p w14:paraId="690E143A" w14:textId="77777777" w:rsidR="00AA16D1" w:rsidRDefault="00AA16D1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</w:p>
    <w:p w14:paraId="797D0462" w14:textId="53F5EFB6" w:rsidR="008B7097" w:rsidRPr="008B7097" w:rsidRDefault="00AA16D1" w:rsidP="00AA16D1">
      <w:pPr>
        <w:pStyle w:val="affff1"/>
        <w:tabs>
          <w:tab w:val="left" w:pos="851"/>
        </w:tabs>
        <w:spacing w:before="89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Новгород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sdt>
      <w:sdtPr>
        <w:rPr>
          <w:rFonts w:asciiTheme="minorHAnsi" w:eastAsia="SimSun" w:hAnsiTheme="minorHAnsi" w:cstheme="minorBidi"/>
          <w:caps/>
          <w:color w:val="auto"/>
          <w:sz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caps w:val="0"/>
          <w:sz w:val="28"/>
          <w:szCs w:val="28"/>
        </w:rPr>
      </w:sdtEndPr>
      <w:sdtContent>
        <w:p w14:paraId="28D8F386" w14:textId="255C0F6D" w:rsidR="00CD7465" w:rsidRPr="0082358F" w:rsidRDefault="0082358F" w:rsidP="0082358F">
          <w:pPr>
            <w:pStyle w:val="a3"/>
            <w:jc w:val="center"/>
            <w:rPr>
              <w:sz w:val="40"/>
            </w:rPr>
          </w:pPr>
          <w:r w:rsidRPr="0082358F">
            <w:rPr>
              <w:sz w:val="40"/>
            </w:rPr>
            <w:t>СОДЕРЖАНИЕ</w:t>
          </w:r>
        </w:p>
        <w:p w14:paraId="2A2207FD" w14:textId="229ED5E9" w:rsidR="0082358F" w:rsidRPr="0082358F" w:rsidRDefault="003556CA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88700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0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993515" w14:textId="281AB3A5" w:rsidR="0082358F" w:rsidRPr="0082358F" w:rsidRDefault="004107F4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0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0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9669B7" w14:textId="470972A5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62761D" w14:textId="59D2EC58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59E7EA" w14:textId="24E25B75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22CA62" w14:textId="6DBAE41B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8BAEB4A" w14:textId="350F30BC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E15FFC" w14:textId="3F878AE5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2C01D2" w14:textId="646157C2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4E7C66" w14:textId="49E715E1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074E37" w14:textId="3366E834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5079CE" w14:textId="6B855C99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5DCE59" w14:textId="5143A2FA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C1DF35" w14:textId="0D7A78A8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9CDAE8" w14:textId="22527D54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86CA46" w14:textId="50F2042F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0AD105" w14:textId="1F59F6BB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0194BD" w14:textId="1755E08B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B41463" w14:textId="49DDC5A1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Диффуз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7F1260" w14:textId="27D0773A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диффузии от темп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F0C2D1" w14:textId="140DBB1A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язкость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6EB2E0" w14:textId="4DB5395F" w:rsidR="0082358F" w:rsidRPr="0082358F" w:rsidRDefault="004107F4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4D12B65" w14:textId="4F578493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7A8A5F" w14:textId="0680D226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1B3FB2" w14:textId="123214F7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6759B2" w14:textId="0E499090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E8C6D2" w14:textId="05CD5FF4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20593A" w14:textId="5A26DEEE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0BF87C" w14:textId="503869EA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мономеров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4894E5" w14:textId="113D8837" w:rsidR="0082358F" w:rsidRPr="0082358F" w:rsidRDefault="004107F4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850BF4" w14:textId="7BB934DD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2865A9" w14:textId="7D7EA593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D0CBF3" w14:textId="4C284FA4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2D1507" w14:textId="045E003D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8C68A9" w14:textId="0228ACC6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98014C" w14:textId="4EA30C2E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769BA5" w14:textId="750B7ABB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лотности чистых компонентов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3DFD62" w14:textId="74C40A87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начения коэффициентов самодиффузии про 300 К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2E5691" w14:textId="4394B315" w:rsidR="0082358F" w:rsidRPr="0082358F" w:rsidRDefault="004107F4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эффициентов диффузии от темп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BBDAD5" w14:textId="31AABE0E" w:rsidR="0082358F" w:rsidRPr="0082358F" w:rsidRDefault="004107F4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C6F544" w14:textId="7635D566" w:rsidR="0082358F" w:rsidRPr="0082358F" w:rsidRDefault="004107F4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BC3461" w14:textId="1CDBA437" w:rsidR="0082358F" w:rsidRPr="0082358F" w:rsidRDefault="004107F4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C323EB0" w14:textId="3ABCC307" w:rsidR="0082358F" w:rsidRPr="0082358F" w:rsidRDefault="004107F4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Численное решение системы обыкновенных дифференциальных уравнени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9BAA6C" w14:textId="77BCFBA8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рмирование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E5CBD3" w14:textId="6F77C55F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скретизация по времен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C92848" w14:textId="679B8366" w:rsidR="0082358F" w:rsidRP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Линеаризация системы и итерационное реш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1B28B3" w14:textId="0CEA36D1" w:rsidR="0082358F" w:rsidRDefault="004107F4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788705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шение СЛАУ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815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06C0B665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1" w:name="_Toc167708154"/>
      <w:bookmarkStart w:id="2" w:name="_Toc167887008"/>
      <w:r w:rsidRPr="00782C96">
        <w:rPr>
          <w:rFonts w:hint="eastAsia"/>
        </w:rPr>
        <w:lastRenderedPageBreak/>
        <w:t>Введение</w:t>
      </w:r>
      <w:bookmarkEnd w:id="0"/>
      <w:bookmarkEnd w:id="1"/>
      <w:bookmarkEnd w:id="2"/>
    </w:p>
    <w:p w14:paraId="63252489" w14:textId="2A70A40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>Фотополимеризация —</w:t>
      </w:r>
      <w:r w:rsidR="00564CBA">
        <w:t xml:space="preserve"> </w:t>
      </w:r>
      <w:r w:rsidR="00763D4F" w:rsidRPr="00763D4F">
        <w:t>переход мономера в полимер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. При этом ин</w:t>
      </w:r>
      <w:r>
        <w:t xml:space="preserve">ициирование реакции происходит путем воздействия </w:t>
      </w:r>
      <w:r w:rsidR="00FE02C0">
        <w:t xml:space="preserve">источника света, обычно ультрафиолетового, но иногда ИК и видимого диапазона или же их комбинации, </w:t>
      </w:r>
      <w:r>
        <w:t xml:space="preserve">на светочувствительные, монофункциональные или многофункциональные </w:t>
      </w:r>
      <w:commentRangeStart w:id="3"/>
      <w:r w:rsidR="00FE02C0">
        <w:t>инициаторы</w:t>
      </w:r>
      <w:commentRangeEnd w:id="3"/>
      <w:r w:rsidR="00FE02C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3"/>
      </w:r>
      <w:r w:rsidR="00FE02C0">
        <w:t>.</w:t>
      </w:r>
    </w:p>
    <w:p w14:paraId="7FC04542" w14:textId="77777777" w:rsidR="00E5660D" w:rsidRDefault="006E0612" w:rsidP="00E5660D">
      <w:pPr>
        <w:pStyle w:val="a3"/>
      </w:pPr>
      <w:r>
        <w:t>Выбор мономер</w:t>
      </w:r>
      <w:r w:rsidR="00FE02C0">
        <w:t>а</w:t>
      </w:r>
      <w:r>
        <w:t xml:space="preserve"> и фотоинициирующ</w:t>
      </w:r>
      <w:r w:rsidR="00FE02C0">
        <w:t>ей</w:t>
      </w:r>
      <w:r>
        <w:t xml:space="preserve"> систем</w:t>
      </w:r>
      <w:r w:rsidR="00FE02C0">
        <w:t>ы</w:t>
      </w:r>
      <w:r>
        <w:t xml:space="preserve"> определяет </w:t>
      </w:r>
      <w:commentRangeStart w:id="4"/>
      <w:r w:rsidR="00FE02C0">
        <w:t>темпы</w:t>
      </w:r>
      <w:commentRangeEnd w:id="4"/>
      <w:r w:rsidR="00FE02C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4"/>
      </w:r>
      <w:r>
        <w:t xml:space="preserve"> протекания химической реакции. </w:t>
      </w:r>
      <w:r w:rsidR="00734987">
        <w:t>Ф</w:t>
      </w:r>
      <w:r>
        <w:t>отополимеризаци</w:t>
      </w:r>
      <w:r w:rsidR="00734987">
        <w:t>я</w:t>
      </w:r>
      <w:r w:rsidR="00666DE9">
        <w:t xml:space="preserve"> </w:t>
      </w:r>
      <w:r>
        <w:t>олигоэфир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</w:t>
      </w:r>
      <w:r w:rsidR="00C20414">
        <w:t>инициатора из жидкой композиции</w:t>
      </w:r>
      <w:r>
        <w:t xml:space="preserve"> с высокой скоростью и с высокими степенями конверсии мономера получать механически твердые материалы. </w:t>
      </w:r>
      <w:r w:rsidRPr="00F37A8C">
        <w:t>Метод полимеризации с использованием инициаторов</w:t>
      </w:r>
      <w:r w:rsidR="00DD4CD8">
        <w:t xml:space="preserve"> радикальной полимеризации</w:t>
      </w:r>
      <w:r w:rsidRPr="00F37A8C">
        <w:t xml:space="preserve">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 такие</w:t>
      </w:r>
      <w:r w:rsidR="00C800AC">
        <w:t>,</w:t>
      </w:r>
      <w:r w:rsidRPr="00F37A8C">
        <w:t xml:space="preserve"> как </w:t>
      </w:r>
      <w:r>
        <w:t>необходимость точного</w:t>
      </w:r>
      <w:r w:rsidRPr="00F37A8C">
        <w:t xml:space="preserve"> контрол</w:t>
      </w:r>
      <w:r w:rsidR="0006733D">
        <w:t>я</w:t>
      </w:r>
      <w:r w:rsidRPr="00F37A8C">
        <w:t xml:space="preserve"> </w:t>
      </w:r>
      <w:r w:rsidR="00D65AD5">
        <w:t>процесс</w:t>
      </w:r>
      <w:r w:rsidR="004675CE">
        <w:t>а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</w:t>
      </w:r>
      <w:r w:rsidR="0006733D">
        <w:t xml:space="preserve">меняющейся </w:t>
      </w:r>
      <w:r>
        <w:t>вязкост</w:t>
      </w:r>
      <w:r w:rsidR="0006733D">
        <w:t>и</w:t>
      </w:r>
      <w:r>
        <w:t xml:space="preserve"> полимеризуемой среды, интенсивност</w:t>
      </w:r>
      <w:r w:rsidR="0006733D">
        <w:t>и</w:t>
      </w:r>
      <w:r>
        <w:t xml:space="preserve"> инициирующего излучения и пр. Сложностью описания подобных процессов является </w:t>
      </w:r>
      <w:r w:rsidR="0006733D">
        <w:t xml:space="preserve">и </w:t>
      </w:r>
      <w:r>
        <w:t>то, что в</w:t>
      </w:r>
      <w:r w:rsidR="00626BA5">
        <w:t xml:space="preserve">о время </w:t>
      </w:r>
      <w:r>
        <w:t xml:space="preserve">полимеризации накапливаются продукты фотохимических </w:t>
      </w:r>
      <w:commentRangeStart w:id="5"/>
      <w:r>
        <w:t>реакций</w:t>
      </w:r>
      <w:commentRangeEnd w:id="5"/>
      <w:r w:rsidR="008A20F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5"/>
      </w:r>
      <w:r>
        <w:t xml:space="preserve">, которые также могут </w:t>
      </w:r>
      <w:r>
        <w:lastRenderedPageBreak/>
        <w:t xml:space="preserve">оказывать влияние на </w:t>
      </w:r>
      <w:r w:rsidR="00626BA5">
        <w:t>протекание</w:t>
      </w:r>
      <w:r>
        <w:t xml:space="preserve"> полимеризации.</w:t>
      </w:r>
      <w:r w:rsidRPr="00081494">
        <w:t xml:space="preserve"> </w:t>
      </w:r>
      <w:r w:rsidR="00F24490" w:rsidRPr="00F24490">
        <w:t xml:space="preserve">Это </w:t>
      </w:r>
      <w:r w:rsidR="00E5660D">
        <w:t>может изменять</w:t>
      </w:r>
      <w:r w:rsidR="00F24490" w:rsidRPr="00F24490">
        <w:t xml:space="preserve">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  <w:r w:rsidR="00E5660D">
        <w:t xml:space="preserve"> </w:t>
      </w:r>
      <w:r w:rsidR="00734987">
        <w:t>Этим обусловлен</w:t>
      </w:r>
      <w:r w:rsidRPr="00DD225F">
        <w:t xml:space="preserve">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</w:p>
    <w:p w14:paraId="0B47E943" w14:textId="71D12689" w:rsidR="006E0612" w:rsidRDefault="006E0612" w:rsidP="00E5660D">
      <w:pPr>
        <w:pStyle w:val="a3"/>
      </w:pP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>при моделировании полимеризации обычно не уделяется должного внимания самому процессу фотоинициа</w:t>
      </w:r>
      <w:r w:rsidR="00D1072E">
        <w:t>рования</w:t>
      </w:r>
      <w:r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>модель, учитывающую эти особенности фотополимеризации</w:t>
      </w:r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6" w:name="_Toc136296692"/>
      <w:bookmarkStart w:id="7" w:name="_Toc167708155"/>
      <w:r w:rsidRPr="005F2977">
        <w:rPr>
          <w:b/>
        </w:rPr>
        <w:t>Актуальность работы</w:t>
      </w:r>
      <w:bookmarkEnd w:id="6"/>
      <w:bookmarkEnd w:id="7"/>
    </w:p>
    <w:p w14:paraId="19B8D777" w14:textId="1BCD9195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r w:rsidR="00D65AD5">
        <w:t xml:space="preserve">фотополимеризации </w:t>
      </w:r>
      <w:r w:rsidR="006E0612">
        <w:t>имеет множество применений</w:t>
      </w:r>
      <w:r w:rsidR="00E5660D">
        <w:t>,</w:t>
      </w:r>
      <w:r w:rsidR="006E0612">
        <w:t xml:space="preserve">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 w:rsidR="00E5660D">
        <w:t>,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r w:rsidR="006E0612" w:rsidRPr="0022550E">
        <w:t>квазиминутной</w:t>
      </w:r>
      <w:r>
        <w:t xml:space="preserve"> </w:t>
      </w:r>
      <w:r w:rsidR="006E0612">
        <w:t>полимеризации</w:t>
      </w:r>
      <w:r w:rsidR="00E5660D">
        <w:t>,</w:t>
      </w:r>
      <w:r w:rsidR="006E0612">
        <w:t xml:space="preserve"> т.е. полимеризации с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zBUMjM6MTc6MjM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>нанесение покрытий</w:t>
      </w:r>
      <w:r w:rsidR="007216CE">
        <w:t> 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zMFQyMzoxNzoyM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MwVDIzOjE3OjIz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zMFQyMzoxNzoyM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</w:t>
      </w:r>
      <w:r w:rsidR="007216CE">
        <w:t> 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zBUMjM6MTc6MjM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Фотополимеризация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r w:rsidR="006E0612" w:rsidRPr="00B65979">
        <w:lastRenderedPageBreak/>
        <w:t xml:space="preserve">фотоинициируемой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5924AF">
        <w:t>С</w:t>
      </w:r>
      <w:r w:rsidR="00B33A4F" w:rsidRPr="00B33A4F">
        <w:t>овременн</w:t>
      </w:r>
      <w:r w:rsidR="005924AF">
        <w:t>ым</w:t>
      </w:r>
      <w:r w:rsidR="006E0612" w:rsidRPr="00B65979">
        <w:t xml:space="preserve"> применени</w:t>
      </w:r>
      <w:r w:rsidR="005924AF">
        <w:t>ем</w:t>
      </w:r>
      <w:r w:rsidR="006E0612" w:rsidRPr="00B65979">
        <w:t xml:space="preserve"> жидких фотополимеризующихся композиций, содержащих</w:t>
      </w:r>
      <w:r w:rsidR="00A22923">
        <w:t xml:space="preserve"> </w:t>
      </w:r>
      <w:r w:rsidR="00A22923" w:rsidRPr="00B65979">
        <w:t>в качестве основы</w:t>
      </w:r>
      <w:r w:rsidR="006E0612" w:rsidRPr="00B65979">
        <w:t xml:space="preserve"> олигоэфир(мет)акрилаты, </w:t>
      </w:r>
      <w:r w:rsidR="00B33A4F">
        <w:t xml:space="preserve">является </w:t>
      </w:r>
      <w:r w:rsidR="006E0612" w:rsidRPr="00B65979">
        <w:t>стереолитография</w:t>
      </w:r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zBUMjM6MTc6MjM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>. Естественно, сами ф</w:t>
      </w:r>
      <w:r w:rsidR="006E0612" w:rsidRPr="00BB3F1E">
        <w:t xml:space="preserve">отоинициаторы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13084798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</w:t>
      </w:r>
      <w:r w:rsidR="00CB1658">
        <w:t>,</w:t>
      </w:r>
      <w:r w:rsidRPr="00B72113">
        <w:t xml:space="preserve"> например, метакрилатные, которые могут участвовать в последующих химических реакциях полимеризации. </w:t>
      </w:r>
      <w:r>
        <w:t xml:space="preserve">Одним из применяемых фотоинициаторов, </w:t>
      </w:r>
      <w:r>
        <w:lastRenderedPageBreak/>
        <w:t>позволяющих проводить полимеризацию в толстых слоях</w:t>
      </w:r>
      <w:r w:rsidR="00CB1658">
        <w:t>,</w:t>
      </w:r>
      <w:r>
        <w:t xml:space="preserve"> являются о-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FQyMzoxNzoyM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zMFQyMzoxNzoyM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</w:t>
      </w:r>
      <w:r w:rsidR="00D65AD5">
        <w:t>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30747811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</w:t>
      </w:r>
      <w:r w:rsidR="006036D3" w:rsidRPr="006036D3">
        <w:t>оптимизировать такие параметры, как</w:t>
      </w:r>
      <w:r>
        <w:t xml:space="preserve"> интенсивность излучения, концентраци</w:t>
      </w:r>
      <w:r w:rsidR="0002676D">
        <w:t>я</w:t>
      </w:r>
      <w:r>
        <w:t xml:space="preserve"> мономера и</w:t>
      </w:r>
      <w:r w:rsidR="00CB1658" w:rsidRPr="00CB1658">
        <w:t xml:space="preserve"> </w:t>
      </w:r>
      <w:r w:rsidR="00CB1658">
        <w:t>фотоинициатора</w:t>
      </w:r>
      <w:r w:rsidR="00CB1658" w:rsidRPr="00B72113">
        <w:t xml:space="preserve"> </w:t>
      </w:r>
      <w:r>
        <w:t xml:space="preserve">для получения желаемого эффекта, </w:t>
      </w:r>
      <w:r w:rsidR="00CB1658">
        <w:t>по</w:t>
      </w:r>
      <w:r w:rsidR="00ED1F36">
        <w:t>добрать</w:t>
      </w:r>
      <w:r>
        <w:t xml:space="preserve"> наилучшее строение</w:t>
      </w:r>
      <w:r w:rsidR="00CB1658">
        <w:t xml:space="preserve"> применяемых </w:t>
      </w:r>
      <w:r w:rsidR="00CB1658" w:rsidRPr="00B72113">
        <w:t>о-</w:t>
      </w:r>
      <w:r w:rsidR="00CB1658">
        <w:t>б</w:t>
      </w:r>
      <w:r w:rsidR="00CB1658" w:rsidRPr="00B72113">
        <w:t>ензохинонов</w:t>
      </w:r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8" w:name="_Toc136296693"/>
      <w:bookmarkStart w:id="9" w:name="_Toc167708156"/>
      <w:r w:rsidRPr="005F2977">
        <w:rPr>
          <w:b/>
        </w:rPr>
        <w:t>Цель работы</w:t>
      </w:r>
      <w:bookmarkEnd w:id="8"/>
      <w:bookmarkEnd w:id="9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фотополимеризации олигоэфир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фотоинициирования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10" w:name="_Toc136296694"/>
      <w:bookmarkStart w:id="11" w:name="_Toc167708157"/>
      <w:r w:rsidRPr="005F2977">
        <w:rPr>
          <w:b/>
        </w:rPr>
        <w:t>Задачи работы</w:t>
      </w:r>
      <w:bookmarkEnd w:id="10"/>
      <w:bookmarkEnd w:id="11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12" w:name="_Toc136296695"/>
      <w:bookmarkStart w:id="13" w:name="_Toc167708158"/>
      <w:bookmarkStart w:id="14" w:name="_Toc167887009"/>
      <w:r>
        <w:t xml:space="preserve">Литературный </w:t>
      </w:r>
      <w:r w:rsidRPr="009143C3">
        <w:t>обзор</w:t>
      </w:r>
      <w:bookmarkEnd w:id="12"/>
      <w:bookmarkEnd w:id="13"/>
      <w:bookmarkEnd w:id="14"/>
    </w:p>
    <w:p w14:paraId="00E0C612" w14:textId="57825A70" w:rsidR="00E14C24" w:rsidRDefault="004E2653" w:rsidP="001830AD">
      <w:pPr>
        <w:pStyle w:val="a3"/>
      </w:pPr>
      <w:bookmarkStart w:id="15" w:name="_Hlk134744164"/>
      <w:r>
        <w:t>Ход реакции фотополимеризации</w:t>
      </w:r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>но и свойствами фотоинициирующей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индукционн</w:t>
      </w:r>
      <w:r w:rsidR="00C34664">
        <w:t>ый</w:t>
      </w:r>
      <w:r w:rsidR="00366548">
        <w:t xml:space="preserve"> период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6" w:name="_Toc167708159"/>
      <w:bookmarkStart w:id="17" w:name="_Toc167887010"/>
      <w:r w:rsidRPr="0036021A">
        <w:t>Ф</w:t>
      </w:r>
      <w:r w:rsidR="005F2977" w:rsidRPr="0036021A">
        <w:t>отоинициирование</w:t>
      </w:r>
      <w:bookmarkEnd w:id="16"/>
      <w:bookmarkEnd w:id="17"/>
    </w:p>
    <w:p w14:paraId="42FED408" w14:textId="39477E8B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>точки зрения</w:t>
      </w:r>
      <w:r w:rsidR="0070324E">
        <w:t xml:space="preserve"> </w:t>
      </w:r>
      <w:r w:rsidR="0070324E">
        <w:softHyphen/>
        <w:t>–</w:t>
      </w:r>
      <w:r>
        <w:t xml:space="preserve">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 w:rsidR="0070324E">
        <w:t>–</w:t>
      </w:r>
      <w:r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r w:rsidR="0070324E">
        <w:t xml:space="preserve">атома водорода от молекулы Н-донора (DH) </w:t>
      </w:r>
      <w:r>
        <w:t xml:space="preserve">фотовозбужденной молекулой акцептора </w:t>
      </w:r>
      <w:r>
        <w:rPr>
          <w:lang w:val="en-US"/>
        </w:rPr>
        <w:t>Q</w:t>
      </w:r>
      <w:r>
        <w:t xml:space="preserve">*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581503">
        <w:t xml:space="preserve">Схема </w:t>
      </w:r>
      <w:r w:rsidR="00581503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</w:t>
      </w:r>
      <w:r>
        <w:lastRenderedPageBreak/>
        <w:t xml:space="preserve">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zBUMjM6MTc6MjM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2E7024B0" w:rsidR="00EF7194" w:rsidRDefault="0060053A" w:rsidP="0070324E">
      <w:pPr>
        <w:pStyle w:val="a3"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200B9C18" w:rsidR="004107F4" w:rsidRPr="00B431C8" w:rsidRDefault="004107F4" w:rsidP="0070324E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8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 w:rsidR="00581503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18"/>
                            <w:r>
                              <w:t xml:space="preserve"> –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200B9C18" w:rsidR="004107F4" w:rsidRPr="00B431C8" w:rsidRDefault="004107F4" w:rsidP="0070324E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19" w:name="_Ref165760492"/>
                      <w:r>
                        <w:t xml:space="preserve">Схема </w:t>
                      </w:r>
                      <w:fldSimple w:instr=" SEQ Схема \* ARABIC ">
                        <w:r w:rsidR="00581503">
                          <w:rPr>
                            <w:noProof/>
                          </w:rPr>
                          <w:t>1</w:t>
                        </w:r>
                      </w:fldSimple>
                      <w:bookmarkEnd w:id="19"/>
                      <w:r>
                        <w:t xml:space="preserve"> –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F3C40F7" w14:textId="77777777" w:rsidR="0070324E" w:rsidRDefault="0070324E" w:rsidP="0070324E">
      <w:pPr>
        <w:pStyle w:val="a3"/>
        <w:jc w:val="center"/>
      </w:pPr>
    </w:p>
    <w:p w14:paraId="7AA3D6A1" w14:textId="7931ED06" w:rsidR="00DA335D" w:rsidRPr="005F2977" w:rsidRDefault="00D65AD5" w:rsidP="00A45120">
      <w:pPr>
        <w:pStyle w:val="42"/>
      </w:pPr>
      <w:bookmarkStart w:id="20" w:name="_Toc167708160"/>
      <w:bookmarkStart w:id="21" w:name="_Toc167887011"/>
      <w:bookmarkStart w:id="22" w:name="_Hlk134744241"/>
      <w:bookmarkEnd w:id="15"/>
      <w:r w:rsidRPr="005F2977">
        <w:t>Активация хинона</w:t>
      </w:r>
      <w:bookmarkEnd w:id="20"/>
      <w:bookmarkEnd w:id="21"/>
    </w:p>
    <w:p w14:paraId="42236286" w14:textId="696A8C8E" w:rsidR="00422E70" w:rsidRDefault="00DA335D" w:rsidP="0021724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</w:t>
      </w:r>
      <w:r w:rsidR="000D7F5B">
        <w:t>иже</w:t>
      </w:r>
      <w:r>
        <w:t xml:space="preserve"> </w:t>
      </w:r>
      <w:r w:rsidR="000D7F5B">
        <w:t>(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2</w:t>
      </w:r>
      <w:r>
        <w:fldChar w:fldCharType="end"/>
      </w:r>
      <w:r w:rsidR="000D7F5B">
        <w:t>)</w:t>
      </w:r>
      <w:r w:rsidR="00DC08D5">
        <w:t>:</w:t>
      </w: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13713FB6" w:rsidR="004107F4" w:rsidRPr="009D6F1E" w:rsidRDefault="004107F4" w:rsidP="0070324E">
                              <w:pPr>
                                <w:pStyle w:val="af2"/>
                                <w:jc w:val="center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3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581503"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3"/>
                              <w:r>
                                <w:rPr>
                                  <w:noProof/>
                                </w:rPr>
                                <w:t xml:space="preserve"> –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3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13713FB6" w:rsidR="004107F4" w:rsidRPr="009D6F1E" w:rsidRDefault="004107F4" w:rsidP="0070324E">
                        <w:pPr>
                          <w:pStyle w:val="af2"/>
                          <w:jc w:val="center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4" w:name="_Ref136034181"/>
                        <w:r>
                          <w:t xml:space="preserve">Схема </w:t>
                        </w:r>
                        <w:fldSimple w:instr=" SEQ Схема \* ARABIC ">
                          <w:r w:rsidR="00581503">
                            <w:rPr>
                              <w:noProof/>
                            </w:rPr>
                            <w:t>2</w:t>
                          </w:r>
                        </w:fldSimple>
                        <w:bookmarkEnd w:id="24"/>
                        <w:r>
                          <w:rPr>
                            <w:noProof/>
                          </w:rPr>
                          <w:t xml:space="preserve"> –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5F864924" w:rsidR="00DA335D" w:rsidRDefault="00DA335D" w:rsidP="003007F1">
      <w:pPr>
        <w:pStyle w:val="a3"/>
      </w:pPr>
      <w:r w:rsidRPr="003007F1">
        <w:rPr>
          <w:rStyle w:val="a9"/>
        </w:rPr>
        <w:t xml:space="preserve">Молекула фотоакцептора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</w:t>
      </w:r>
      <w:r w:rsidR="00A71CF4">
        <w:rPr>
          <w:rStyle w:val="a9"/>
        </w:rPr>
        <w:t>ы</w:t>
      </w:r>
      <w:r w:rsidRPr="003007F1">
        <w:rPr>
          <w:rStyle w:val="a9"/>
        </w:rPr>
        <w:t>е синглетн</w:t>
      </w:r>
      <w:r w:rsidR="00A71CF4">
        <w:rPr>
          <w:rStyle w:val="a9"/>
        </w:rPr>
        <w:t>ы</w:t>
      </w:r>
      <w:r w:rsidRPr="003007F1">
        <w:rPr>
          <w:rStyle w:val="a9"/>
        </w:rPr>
        <w:t>е состояни</w:t>
      </w:r>
      <w:r w:rsidR="00A71CF4">
        <w:rPr>
          <w:rStyle w:val="a9"/>
        </w:rPr>
        <w:t>я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</w:t>
      </w:r>
      <w:r w:rsidR="00A71CF4">
        <w:rPr>
          <w:rStyle w:val="a9"/>
        </w:rPr>
        <w:t>этого</w:t>
      </w:r>
      <w:r w:rsidRPr="003007F1">
        <w:rPr>
          <w:rStyle w:val="a9"/>
        </w:rPr>
        <w:t xml:space="preserve"> происходит внутренняя и интеркомбинационная конверсия,</w:t>
      </w:r>
      <w:r w:rsidR="00A256B9">
        <w:rPr>
          <w:rStyle w:val="a9"/>
        </w:rPr>
        <w:t xml:space="preserve"> </w:t>
      </w:r>
      <w:r w:rsidRPr="003007F1">
        <w:rPr>
          <w:rStyle w:val="a9"/>
        </w:rPr>
        <w:t xml:space="preserve">молекула оказывается в </w:t>
      </w:r>
      <w:r w:rsidRPr="003007F1">
        <w:rPr>
          <w:rStyle w:val="a9"/>
        </w:rPr>
        <w:lastRenderedPageBreak/>
        <w:t xml:space="preserve">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E631E4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zBUMjM6MTc6MjM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</w:t>
      </w:r>
      <w:r w:rsidR="00AC2911">
        <w:rPr>
          <w:rStyle w:val="a9"/>
        </w:rPr>
        <w:t>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</m:t>
        </m:r>
        <m:r>
          <w:rPr>
            <w:rStyle w:val="a9"/>
            <w:rFonts w:ascii="Cambria Math"/>
          </w:rPr>
          <m:t xml:space="preserve"> </m:t>
        </m:r>
        <m:r>
          <w:rPr>
            <w:rStyle w:val="a9"/>
            <w:rFonts w:ascii="Cambria Math"/>
          </w:rPr>
          <m:t>-</m:t>
        </m:r>
        <m:r>
          <w:rPr>
            <w:rStyle w:val="a9"/>
            <w:rFonts w:asci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с</m:t>
        </m:r>
      </m:oMath>
      <w:r w:rsidR="004021A3" w:rsidRPr="003007F1">
        <w:rPr>
          <w:rStyle w:val="a9"/>
        </w:rPr>
        <w:t xml:space="preserve"> </w:t>
      </w:r>
      <w:r w:rsidR="00AC2911" w:rsidRPr="003007F1">
        <w:rPr>
          <w:rStyle w:val="a9"/>
        </w:rPr>
        <w:t xml:space="preserve">для некоторых бензофенонов и хинонов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E631E4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zMFQyMzoxNzoyM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E91A8F">
        <w:rPr>
          <w:rStyle w:val="a9"/>
        </w:rPr>
        <w:t xml:space="preserve">, </w:t>
      </w:r>
      <w:r w:rsidRPr="003007F1">
        <w:rPr>
          <w:rStyle w:val="a9"/>
        </w:rPr>
        <w:t>9,10-фенантренхинона</w:t>
      </w:r>
      <w:r w:rsidR="00AC2911">
        <w:rPr>
          <w:rStyle w:val="a9"/>
        </w:rPr>
        <w:t> 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E631E4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MwVDIzOjE3OjIz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467FC2">
        <w:rPr>
          <w:rStyle w:val="a9"/>
        </w:rPr>
        <w:t>,</w:t>
      </w:r>
      <w:r w:rsidRPr="003007F1">
        <w:rPr>
          <w:rStyle w:val="a9"/>
        </w:rPr>
        <w:t xml:space="preserve"> тетрахлор-бензохинона-1,4 (пара-хлоранила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E631E4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zBUMjM6MTc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бензофенона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E631E4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фотовозбужденного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</w:t>
      </w:r>
      <w:r w:rsidR="00E91A8F">
        <w:t>Переход</w:t>
      </w:r>
      <w:r>
        <w:t xml:space="preserve">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zMFQyMzoxNzoyM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</w:t>
      </w:r>
      <w:r w:rsidR="00844074">
        <w:t> 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03F6811B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>прямо пропорциональн</w:t>
      </w:r>
      <w:r w:rsidR="00844074">
        <w:t>а</w:t>
      </w:r>
      <w:r w:rsidR="002B2A8D">
        <w:t xml:space="preserve"> концентрации хинона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r w:rsidR="00B33A4F" w:rsidRPr="00B33A4F">
        <w:t xml:space="preserve"> из-за поглощения </w:t>
      </w:r>
      <w:r>
        <w:t>определяется законом Бугера-Ламберта-Бэр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0E0763BA" w:rsidR="00100834" w:rsidRDefault="0084407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44"/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 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1E25ADA6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581503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32E56BA" w:rsidR="00E6456F" w:rsidRPr="00E6456F" w:rsidRDefault="004107F4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</w:t>
      </w:r>
      <w:r w:rsidR="00844074">
        <w:rPr>
          <w:rFonts w:eastAsia="SimSun"/>
        </w:rPr>
        <w:t>падающего излучения,</w:t>
      </w:r>
      <w:r w:rsidR="00E6456F">
        <w:rPr>
          <w:rFonts w:eastAsia="SimSu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22416333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70324E">
        <w:t xml:space="preserve"> – </w:t>
      </w:r>
      <w:r w:rsidR="009A05F8">
        <w:t>коэффициент экстинкции</w:t>
      </w:r>
      <w:r w:rsidR="00844074">
        <w:t>,</w:t>
      </w:r>
      <w:r w:rsidR="009A05F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М∙м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C08D5">
        <w:t>,</w:t>
      </w:r>
    </w:p>
    <w:p w14:paraId="42A82161" w14:textId="37ABA657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</w:t>
      </w:r>
      <w:r w:rsidR="00844074">
        <w:t>,</w:t>
      </w:r>
      <w:r>
        <w:t xml:space="preserve"> М</w:t>
      </w:r>
      <w:r w:rsidR="00DC08D5">
        <w:t>,</w:t>
      </w:r>
    </w:p>
    <w:p w14:paraId="2075ABDF" w14:textId="243701FF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</w:t>
      </w:r>
      <w:r w:rsidR="00BD20EF">
        <w:t>путь, пройденный светом в</w:t>
      </w:r>
      <w:r w:rsidR="009A05F8">
        <w:t xml:space="preserve"> </w:t>
      </w:r>
      <w:r w:rsidR="00BD20EF">
        <w:t>поглощающей среде</w:t>
      </w:r>
      <w:r w:rsidR="009146AC">
        <w:t xml:space="preserve">, </w:t>
      </w:r>
      <w:r w:rsidR="009A05F8">
        <w:t>м</w:t>
      </w:r>
      <w:r w:rsidR="00DC08D5">
        <w:t>.</w:t>
      </w:r>
    </w:p>
    <w:p w14:paraId="536E7D0E" w14:textId="795BC1D8" w:rsidR="00100834" w:rsidRDefault="009A05F8" w:rsidP="00403E55">
      <w:pPr>
        <w:pStyle w:val="a3"/>
      </w:pPr>
      <w:r>
        <w:lastRenderedPageBreak/>
        <w:t xml:space="preserve">При низких значениях </w:t>
      </w:r>
      <m:oMath>
        <m:r>
          <w:rPr>
            <w:rFonts w:ascii="Cambria Math" w:hAnsi="Cambria Math"/>
            <w:lang w:val="en-US"/>
          </w:rPr>
          <m:t>εd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t xml:space="preserve"> можно </w:t>
      </w:r>
      <w:r w:rsidR="00083D4E">
        <w:t>считать, что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9A05F8" w14:paraId="1912A7EF" w14:textId="77777777" w:rsidTr="00403E55">
        <w:tc>
          <w:tcPr>
            <w:tcW w:w="415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3916" w:type="pct"/>
          </w:tcPr>
          <w:p w14:paraId="2728856A" w14:textId="5D0CCF15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669" w:type="pct"/>
            <w:vAlign w:val="center"/>
          </w:tcPr>
          <w:p w14:paraId="5892F6CB" w14:textId="0A9C5774" w:rsidR="009A05F8" w:rsidRDefault="009A05F8" w:rsidP="001830AD">
            <w:pPr>
              <w:pStyle w:val="a3"/>
            </w:pPr>
            <w:bookmarkStart w:id="25" w:name="_Ref166453769"/>
            <w:r>
              <w:t>(</w:t>
            </w:r>
            <w:fldSimple w:instr=" SEQ Формула \*ARABIC ">
              <w:r w:rsidR="00581503">
                <w:rPr>
                  <w:noProof/>
                </w:rPr>
                <w:t>2</w:t>
              </w:r>
            </w:fldSimple>
            <w:bookmarkEnd w:id="25"/>
            <w:r>
              <w:t>)</w:t>
            </w:r>
          </w:p>
        </w:tc>
      </w:tr>
    </w:tbl>
    <w:p w14:paraId="318B487C" w14:textId="62004057" w:rsidR="00100834" w:rsidRDefault="00403E55" w:rsidP="003D4E61">
      <w:pPr>
        <w:pStyle w:val="a3"/>
      </w:pPr>
      <w:r>
        <w:t xml:space="preserve">Мощность поглощенного излучения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Pr="009A05F8">
        <w:rPr>
          <w:i/>
          <w:iCs/>
        </w:rPr>
        <w:t xml:space="preserve">, </w:t>
      </w:r>
      <w:r w:rsidRPr="009A05F8">
        <w:t>где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>
        <w:rPr>
          <w:i/>
          <w:iCs/>
        </w:rPr>
        <w:t xml:space="preserve"> – </w:t>
      </w:r>
      <w:r w:rsidRPr="009A05F8">
        <w:t>площадь области поглощения света</w:t>
      </w:r>
      <w:r>
        <w:t xml:space="preserve">. </w:t>
      </w:r>
      <w:r w:rsidR="002B0EB4"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</w:t>
      </w:r>
      <w:r w:rsidR="00B33A4F">
        <w:t>.</w:t>
      </w:r>
      <w:r w:rsidR="00CF3100">
        <w:t xml:space="preserve">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 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монохромат</w:t>
      </w:r>
      <w:r w:rsidR="009719F3">
        <w:t>ическим</w:t>
      </w:r>
      <w:r w:rsidR="005B5CB4">
        <w:t xml:space="preserve"> свет</w:t>
      </w:r>
      <w:r w:rsidR="00EC7F7A">
        <w:t>о</w:t>
      </w:r>
      <w:r w:rsidR="00622FE4">
        <w:t>м</w:t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482C7E77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20104F5A" w:rsidR="00CF3100" w:rsidRDefault="00CF3100" w:rsidP="001830AD">
            <w:pPr>
              <w:pStyle w:val="a3"/>
            </w:pPr>
            <w:bookmarkStart w:id="26" w:name="_Ref167722779"/>
            <w:r>
              <w:t>(</w:t>
            </w:r>
            <w:fldSimple w:instr=" SEQ Формула \*ARABIC ">
              <w:r w:rsidR="00581503">
                <w:rPr>
                  <w:noProof/>
                </w:rPr>
                <w:t>3</w:t>
              </w:r>
            </w:fldSimple>
            <w:r>
              <w:t>)</w:t>
            </w:r>
            <w:bookmarkEnd w:id="26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37A4F2E4" w14:textId="0093C57F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>
        <w:t>постоянная Планка</w:t>
      </w:r>
      <w:r w:rsidR="000C22E3">
        <w:t>,</w:t>
      </w:r>
      <w:r>
        <w:t xml:space="preserve">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с</m:t>
        </m:r>
      </m:oMath>
      <w:r w:rsidR="00DC08D5">
        <w:t>,</w:t>
      </w:r>
    </w:p>
    <w:p w14:paraId="47B22816" w14:textId="5038AEFC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</w:t>
      </w:r>
      <w:r w:rsidR="000C22E3">
        <w:t>,</w:t>
      </w:r>
      <w:r w:rsidRPr="005B5CB4">
        <w:t xml:space="preserve"> Гц</w:t>
      </w:r>
      <w:r w:rsidR="00DC08D5">
        <w:t>,</w:t>
      </w:r>
    </w:p>
    <w:p w14:paraId="45763664" w14:textId="0808BCE3" w:rsidR="005B5CB4" w:rsidRPr="00DC08D5" w:rsidRDefault="004107F4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0C22E3">
        <w:t>число</w:t>
      </w:r>
      <w:r w:rsidR="005B5CB4" w:rsidRPr="005B5CB4">
        <w:t xml:space="preserve"> Авогадро</w:t>
      </w:r>
      <w:r w:rsidR="000C22E3">
        <w:t>,</w:t>
      </w:r>
      <w:r w:rsidR="005B5CB4" w:rsidRPr="005B5CB4">
        <w:t xml:space="preserve">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 xml:space="preserve"> частиц/моль.</m:t>
        </m:r>
      </m:oMath>
    </w:p>
    <w:p w14:paraId="7FC4E401" w14:textId="29D78881" w:rsidR="004E2653" w:rsidRPr="00657781" w:rsidRDefault="004E2653" w:rsidP="003D4E61">
      <w:pPr>
        <w:pStyle w:val="a3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7" w:name="_Toc136296698"/>
      <w:bookmarkStart w:id="28" w:name="_Toc167708161"/>
      <w:bookmarkStart w:id="29" w:name="_Toc167887012"/>
      <w:bookmarkEnd w:id="22"/>
      <w:r>
        <w:t>Фотовосстановление</w:t>
      </w:r>
      <w:bookmarkEnd w:id="27"/>
      <w:bookmarkEnd w:id="28"/>
      <w:bookmarkEnd w:id="29"/>
    </w:p>
    <w:p w14:paraId="3388F72D" w14:textId="09747631" w:rsidR="003D2F42" w:rsidRDefault="00DA335D" w:rsidP="001830AD">
      <w:pPr>
        <w:pStyle w:val="a3"/>
      </w:pPr>
      <w:bookmarkStart w:id="30" w:name="_Hlk134744485"/>
      <w:r>
        <w:t>В присутствии Н-доноров (пирокатехинов и диэтиланилина) наблюдается тушение триплетных состояний о-хинонов</w:t>
      </w:r>
      <w:r w:rsidR="0070324E">
        <w:t xml:space="preserve">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r>
        <w:t>семихиноновы</w:t>
      </w:r>
      <w:r w:rsidR="00C92FA2">
        <w:t>е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</w:t>
      </w:r>
      <w:r w:rsidR="00CF17DD">
        <w:t>е</w:t>
      </w:r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</w:t>
      </w:r>
      <w:r>
        <w:lastRenderedPageBreak/>
        <w:t xml:space="preserve">подробно изучен, поэтому в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MwVDIzOjE3OjIz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MwVDIzOjE3OjIz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zBUMjM6MTc6MjM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zBUMjM6MTc6MjM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zMFQyMzoxNzoyM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0495C79B" w14:textId="18887BB0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 w:rsidR="002B7935">
        <w:t>рассмотрения</w:t>
      </w:r>
      <w:r>
        <w:t xml:space="preserve">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DA335D">
        <w:t>,</w:t>
      </w:r>
      <w:r>
        <w:t xml:space="preserve"> характерная для карбонильных соединений</w:t>
      </w:r>
      <w:r w:rsidR="002B7935">
        <w:t xml:space="preserve"> (</w:t>
      </w:r>
      <w:r w:rsidR="002B7935">
        <w:fldChar w:fldCharType="begin"/>
      </w:r>
      <w:r w:rsidR="002B7935">
        <w:instrText xml:space="preserve"> REF _Ref134726767 \h </w:instrText>
      </w:r>
      <w:r w:rsidR="002B7935">
        <w:fldChar w:fldCharType="separate"/>
      </w:r>
      <w:r w:rsidR="00581503">
        <w:t xml:space="preserve">Схема </w:t>
      </w:r>
      <w:r w:rsidR="00581503">
        <w:rPr>
          <w:noProof/>
        </w:rPr>
        <w:t>3</w:t>
      </w:r>
      <w:r w:rsidR="002B7935">
        <w:fldChar w:fldCharType="end"/>
      </w:r>
      <w:r w:rsidR="002B7935">
        <w:t>)</w:t>
      </w:r>
      <w:r>
        <w:t>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zMFQyMzoxNzoyM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zBUMjM6MTc6MjM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zMFQyMzoxNzoyM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 w:rsidR="00DA335D">
            <w:fldChar w:fldCharType="separate"/>
          </w:r>
          <w:r w:rsidR="00983B76">
            <w:t>[19, 26, 27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бензофенон</w:t>
      </w:r>
      <w:r w:rsidR="0070324E">
        <w:t xml:space="preserve"> – </w:t>
      </w:r>
      <w:r w:rsidR="00DA335D" w:rsidRPr="00F5283F">
        <w:t xml:space="preserve">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MwVDIzOjE3OjIz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MwVDIzOjE3OjIz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zBUMjM6MTc6MjM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="00DA335D" w:rsidRPr="00F5283F">
            <w:fldChar w:fldCharType="separate"/>
          </w:r>
          <w:r w:rsidR="00983B76">
            <w:t>[28–30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бензохинон</w:t>
      </w:r>
      <w:r w:rsidR="0070324E">
        <w:t xml:space="preserve"> – </w:t>
      </w:r>
      <w:r w:rsidR="00DA335D">
        <w:t>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922B4C">
      <w:pPr>
        <w:pStyle w:val="a3"/>
        <w:ind w:firstLine="0"/>
        <w:jc w:val="center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5539CAB" w:rsidR="004107F4" w:rsidRPr="00596DA9" w:rsidRDefault="004107F4" w:rsidP="00922B4C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31" w:name="_Ref134726767"/>
                            <w:bookmarkStart w:id="32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 w:rsidR="00581503"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31"/>
                            <w:r>
                              <w:rPr>
                                <w:noProof/>
                              </w:rPr>
                              <w:t xml:space="preserve"> –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32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65539CAB" w:rsidR="004107F4" w:rsidRPr="00596DA9" w:rsidRDefault="004107F4" w:rsidP="00922B4C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33" w:name="_Ref134726767"/>
                      <w:bookmarkStart w:id="34" w:name="_Ref165513234"/>
                      <w:r>
                        <w:t xml:space="preserve">Схема </w:t>
                      </w:r>
                      <w:fldSimple w:instr=" SEQ Схема \* ARABIC ">
                        <w:r w:rsidR="00581503">
                          <w:rPr>
                            <w:noProof/>
                          </w:rPr>
                          <w:t>3</w:t>
                        </w:r>
                      </w:fldSimple>
                      <w:bookmarkEnd w:id="33"/>
                      <w:r>
                        <w:rPr>
                          <w:noProof/>
                        </w:rPr>
                        <w:t xml:space="preserve"> –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4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75266FAA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zBUMjM6MTc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</w:t>
      </w:r>
      <w:r w:rsidR="00922B4C">
        <w:t>использованный</w:t>
      </w:r>
      <w:r w:rsidRPr="002D22E4">
        <w:t xml:space="preserve">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zBUMjM6MTc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MwVDIzOjE3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="0070324E">
        <w:t xml:space="preserve"> – </w:t>
      </w:r>
      <w:r w:rsidRPr="002D22E4">
        <w:t>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первичными</w:t>
      </w:r>
      <w:r w:rsidR="00922B4C">
        <w:t xml:space="preserve"> и </w:t>
      </w:r>
      <w:r w:rsidR="00922B4C" w:rsidRPr="003967F0">
        <w:t>вторичными</w:t>
      </w:r>
      <w:r w:rsidRPr="003967F0">
        <w:t xml:space="preserve">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</w:t>
      </w:r>
      <w:r w:rsidR="00922B4C">
        <w:t>–</w:t>
      </w:r>
      <w:r w:rsidRPr="003967F0">
        <w:t xml:space="preserve"> вследствие переноса электрона и атома водорода</w:t>
      </w:r>
      <w:r w:rsidR="00922B4C">
        <w:t>,</w:t>
      </w:r>
      <w:r w:rsidRPr="003967F0">
        <w:t xml:space="preserve"> </w:t>
      </w:r>
      <w:r w:rsidRPr="003967F0">
        <w:lastRenderedPageBreak/>
        <w:t>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MwVDIzOjE3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F6FB249" w14:textId="04010F81" w:rsidR="00A1224E" w:rsidRDefault="00E63F19" w:rsidP="00A1224E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 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66DE9">
        <w:t xml:space="preserve"> </w:t>
      </w:r>
      <w:r>
        <w:t>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922B4C">
        <w:t xml:space="preserve"> –</w:t>
      </w:r>
      <w:r w:rsidR="00DA335D">
        <w:t xml:space="preserve"> разниц</w:t>
      </w:r>
      <w:r w:rsidR="00922B4C">
        <w:t>ы</w:t>
      </w:r>
      <w:r w:rsidR="00DA335D">
        <w:t xml:space="preserve">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 w:rsidR="00A96825">
        <w:t xml:space="preserve">этого </w:t>
      </w:r>
      <w:r>
        <w:t>комплекса</w:t>
      </w:r>
      <w:r w:rsidR="00DA335D">
        <w:t xml:space="preserve"> приблизительно равна энергии триплетного фотоакцептора, которую </w:t>
      </w:r>
      <w:r w:rsidR="00A96825">
        <w:t xml:space="preserve">можно считать постоянной </w:t>
      </w:r>
      <w:r w:rsidR="00DA335D">
        <w:t>для фотоакцепторов, являющихся производными одного соединения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r w:rsidR="00A96825">
        <w:t>окислительно-восстановительными</w:t>
      </w:r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>Обратный процесс</w:t>
      </w:r>
      <w:r w:rsidR="0070324E">
        <w:t xml:space="preserve"> – </w:t>
      </w:r>
      <w:r w:rsidR="00DA335D">
        <w:t xml:space="preserve">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</m:oMath>
      <w:r w:rsidR="00DA335D">
        <w:t xml:space="preserve">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581503">
        <w:t xml:space="preserve">Схема </w:t>
      </w:r>
      <w:r w:rsidR="00581503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</w:t>
      </w:r>
      <w:r w:rsidR="004227BD">
        <w:t> – 1</w:t>
      </w:r>
      <w:r w:rsidR="00DA335D" w:rsidRPr="00A90BCC">
        <w:t xml:space="preserve">00 </w:t>
      </w:r>
      <w:r w:rsidR="00DA335D">
        <w:t>раз</w:t>
      </w:r>
      <w:r>
        <w:t xml:space="preserve">: </w:t>
      </w:r>
      <w:r w:rsidR="00D50FBA">
        <w:t xml:space="preserve">для системы </w:t>
      </w:r>
      <w:r w:rsidR="00D50FBA" w:rsidRPr="00106DFE">
        <w:t>бензофенон – ДМА</w:t>
      </w:r>
      <w:r w:rsidR="00D50FBA">
        <w:t xml:space="preserve"> в </w:t>
      </w:r>
      <w:r w:rsidR="00D50FBA" w:rsidRPr="00106DFE">
        <w:t>ацетонитрил</w:t>
      </w:r>
      <w:r w:rsidR="00D50FBA">
        <w:t xml:space="preserve">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zMFQyMzoxNzoyM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</w:t>
      </w:r>
      <w:r w:rsidR="004227BD">
        <w:t>-</w:t>
      </w:r>
      <w:r w:rsidR="00DA335D" w:rsidRPr="009D32C9">
        <w:t>радикала бензофенона и катион</w:t>
      </w:r>
      <w:r w:rsidR="004227BD">
        <w:t>-</w:t>
      </w:r>
      <w:r w:rsidR="00DA335D" w:rsidRPr="009D32C9">
        <w:t>радикала N,N-диметиланилина</w:t>
      </w:r>
      <w:r w:rsidR="004227BD">
        <w:t xml:space="preserve"> </w:t>
      </w:r>
      <w:r w:rsidR="0070324E">
        <w:t xml:space="preserve">–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581503">
        <w:t xml:space="preserve">Схема </w:t>
      </w:r>
      <w:r w:rsidR="00581503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</w:t>
      </w:r>
      <w:r w:rsidR="004227BD">
        <w:t>двум</w:t>
      </w:r>
      <w:r w:rsidR="00DA335D">
        <w:t xml:space="preserve">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581503">
        <w:t xml:space="preserve">Схема </w:t>
      </w:r>
      <w:r w:rsidR="00581503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</w:p>
    <w:p w14:paraId="7BBD8FEA" w14:textId="3728E6DF" w:rsidR="00B03CE1" w:rsidRDefault="00A1224E" w:rsidP="00A1224E">
      <w:pPr>
        <w:pStyle w:val="a3"/>
      </w:pPr>
      <w:r>
        <w:t>Первое направление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:</m:t>
        </m:r>
      </m:oMath>
      <w:r w:rsidR="00DA335D" w:rsidRPr="003D2050">
        <w:t xml:space="preserve"> </w:t>
      </w:r>
      <w:r w:rsidRPr="00D55043">
        <w:t>для системы бензофенон – ДМА в циклогексане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12* 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zMFQyMzoxNz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w:r w:rsidRPr="00D55043">
        <w:t>для па</w:t>
      </w:r>
      <w:r>
        <w:t xml:space="preserve">ры </w:t>
      </w:r>
      <w:r w:rsidRPr="003908B4">
        <w:t>пирролохинолинхинон</w:t>
      </w:r>
      <w:r>
        <w:t xml:space="preserve"> – </w:t>
      </w:r>
      <w:r w:rsidRPr="003908B4">
        <w:t xml:space="preserve">бензиловый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MwVDIzOjE3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666DE9">
        <w:t xml:space="preserve"> </w:t>
      </w:r>
      <w:r w:rsidR="008F3B82">
        <w:t>Констант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</w:t>
      </w:r>
      <w:r w:rsidR="00DA335D">
        <w:lastRenderedPageBreak/>
        <w:t>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581503">
        <w:t xml:space="preserve">Рисунок </w:t>
      </w:r>
      <w:r w:rsidR="00581503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</w:t>
      </w:r>
      <w:r w:rsidR="008F3B82">
        <w:t xml:space="preserve"> значений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666DE9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zMFQyMzoxNz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2A751B53" w14:textId="32470749" w:rsidR="00DA335D" w:rsidRDefault="00422E70" w:rsidP="00B03CE1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594236CC">
                <wp:simplePos x="0" y="0"/>
                <wp:positionH relativeFrom="column">
                  <wp:posOffset>663151</wp:posOffset>
                </wp:positionH>
                <wp:positionV relativeFrom="paragraph">
                  <wp:posOffset>-6540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4107F4" w:rsidRPr="005756CC" w:rsidRDefault="004107F4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52.2pt;margin-top:-5.1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CURR3P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4107F4" w:rsidRPr="005756CC" w:rsidRDefault="004107F4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oel="http://schemas.microsoft.com/office/2019/extlst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471CD37A" w:rsidR="00422E70" w:rsidRPr="00814C1C" w:rsidRDefault="00422E70" w:rsidP="001771C7">
      <w:pPr>
        <w:pStyle w:val="af2"/>
      </w:pPr>
      <w:bookmarkStart w:id="35" w:name="_Ref134790694"/>
      <w:r>
        <w:t xml:space="preserve">Рисунок </w:t>
      </w:r>
      <w:fldSimple w:instr=" SEQ Рисунок \* ARABIC ">
        <w:r w:rsidR="00581503">
          <w:rPr>
            <w:noProof/>
          </w:rPr>
          <w:t>1</w:t>
        </w:r>
      </w:fldSimple>
      <w:bookmarkEnd w:id="35"/>
      <w:r w:rsidR="0070324E">
        <w:t xml:space="preserve"> –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бензофенонов молекулой </w:t>
      </w:r>
      <w:r w:rsidR="008F3B82">
        <w:t>ДМА</w:t>
      </w:r>
      <w:r w:rsidRPr="00E55438">
        <w:t xml:space="preserve"> от свободной энергии переноса протона </w:t>
      </w:r>
      <w:r w:rsidR="008F3B82">
        <w:t>ДМА</w:t>
      </w:r>
      <w:r>
        <w:t xml:space="preserve">: </w:t>
      </w:r>
      <w:r w:rsidR="008F3B82">
        <w:br/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Д</w:t>
      </w:r>
      <w:r w:rsidRPr="00814C1C">
        <w:t>МФА</w:t>
      </w:r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24C080FE" w:rsidR="004E010E" w:rsidRDefault="00DA335D" w:rsidP="00945D81">
      <w:pPr>
        <w:pStyle w:val="a3"/>
        <w:rPr>
          <w:rStyle w:val="a9"/>
        </w:rPr>
      </w:pPr>
      <w:r w:rsidRPr="008153C5">
        <w:t>Друго</w:t>
      </w:r>
      <w:r>
        <w:t>е направление</w:t>
      </w:r>
      <w:r w:rsidR="0070324E">
        <w:t xml:space="preserve"> – </w:t>
      </w:r>
      <w:r w:rsidRPr="003D2050">
        <w:t xml:space="preserve">выход ион-радикалов из </w:t>
      </w:r>
      <w:r w:rsidR="00B33A4F">
        <w:t xml:space="preserve">комплекса столкновения </w:t>
      </w:r>
      <w:r w:rsidRPr="003D2050">
        <w:t>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</w:t>
      </w:r>
      <w:r w:rsidR="00945D81">
        <w:t>в которой</w:t>
      </w:r>
      <w:r w:rsidRPr="003D2050">
        <w:t xml:space="preserve"> передача протона становится невыполнимой из-за увеличения расстояния между </w:t>
      </w:r>
      <w:r w:rsidRPr="003D2050">
        <w:lastRenderedPageBreak/>
        <w:t>молекулами реагентов</w:t>
      </w:r>
      <w:r>
        <w:t>.</w:t>
      </w:r>
      <w:r w:rsidRPr="00C977F5">
        <w:t xml:space="preserve"> В неполярных растворителях</w:t>
      </w:r>
      <w:r w:rsidR="00945D81">
        <w:t xml:space="preserve"> комплекс столкновения</w:t>
      </w:r>
      <w:r w:rsidRPr="00C977F5">
        <w:t xml:space="preserve">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</w:t>
      </w:r>
      <w:r w:rsidR="00945D81">
        <w:t xml:space="preserve"> – </w:t>
      </w:r>
      <w:r w:rsidRPr="00C977F5">
        <w:t>радикал-ионы сольватированы молекулами растворителя, образу</w:t>
      </w:r>
      <w:r w:rsidR="00945D81">
        <w:t>ют</w:t>
      </w:r>
      <w:r w:rsidRPr="00C977F5">
        <w:t xml:space="preserve">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w:r w:rsidR="00945D81">
        <w:t xml:space="preserve"> составляе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780829">
        <w:t>,</w:t>
      </w:r>
      <w:r w:rsidR="00666DE9" w:rsidRPr="00945D81">
        <w:rPr>
          <w:bCs/>
        </w:rPr>
        <w:t xml:space="preserve"> </w:t>
      </w:r>
      <w:r w:rsidR="00780829">
        <w:rPr>
          <w:bCs/>
        </w:rPr>
        <w:t xml:space="preserve">для </w:t>
      </w:r>
      <w:r w:rsidR="00780829" w:rsidRPr="00D55043">
        <w:t>ТГФ</w:t>
      </w:r>
      <w:r w:rsidR="00780829">
        <w:t xml:space="preserve"> в</w:t>
      </w:r>
      <w:r w:rsidR="00780829" w:rsidRPr="00D55043">
        <w:t xml:space="preserve"> этилацетат</w:t>
      </w:r>
      <w:r w:rsidR="00780829">
        <w:t>е и</w:t>
      </w:r>
      <w:r w:rsidR="00780829" w:rsidRPr="00D55043">
        <w:t xml:space="preserve"> 1,2-дихлорэтан</w:t>
      </w:r>
      <w:r w:rsidR="0078082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MwVDIzOjE3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w:r w:rsidR="00780829" w:rsidRPr="00D55043">
        <w:t>для системы бензофенон – ДМА в циклогексан</w:t>
      </w:r>
      <w:r w:rsidR="00780829"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MwVDIzOjE3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="00780829" w:rsidRPr="00780829">
        <w:t xml:space="preserve"> </w:t>
      </w:r>
      <w:r w:rsidR="00780829" w:rsidRPr="00D55043">
        <w:t>для системы бензофено</w:t>
      </w:r>
      <w:r w:rsidR="00780829" w:rsidRPr="00C312D0">
        <w:t xml:space="preserve">н </w:t>
      </w:r>
      <w:r w:rsidR="00780829">
        <w:t>–</w:t>
      </w:r>
      <w:r w:rsidR="00780829" w:rsidRPr="00C312D0">
        <w:t xml:space="preserve"> ДМА</w:t>
      </w:r>
      <w:r w:rsidR="00780829">
        <w:t xml:space="preserve"> в </w:t>
      </w:r>
      <w:r w:rsidR="00780829" w:rsidRPr="00D97029">
        <w:t>ацетонитрил</w:t>
      </w:r>
      <w:r w:rsidR="00780829">
        <w:t>е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MwVDIzOjE3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>.</w:t>
      </w:r>
      <w:r w:rsidR="00780829">
        <w:t xml:space="preserve"> Величина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 xml:space="preserve">, </w:t>
      </w:r>
      <w:r w:rsidR="00D84859">
        <w:t>это</w:t>
      </w:r>
      <w:r w:rsidRPr="00FE2145">
        <w:t xml:space="preserve">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E631E4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MwVDIzOjE3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062B67C5" w14:textId="1195EEBF" w:rsidR="001771C7" w:rsidRDefault="00A111DD" w:rsidP="00D84859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</w:t>
      </w:r>
      <w:r w:rsidR="00D84859">
        <w:t>,</w:t>
      </w:r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 xml:space="preserve">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</w:t>
      </w:r>
      <w:r w:rsidR="00200CB7">
        <w:rPr>
          <w:rStyle w:val="a9"/>
        </w:rPr>
        <w:lastRenderedPageBreak/>
        <w:t xml:space="preserve">радикалов образуются </w:t>
      </w:r>
      <w:r w:rsidR="00200CB7" w:rsidRPr="00E303DB">
        <w:t>оксифеноксильн</w:t>
      </w:r>
      <w:r w:rsidR="00200CB7">
        <w:t>ы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581503">
        <w:t xml:space="preserve">Схема </w:t>
      </w:r>
      <w:r w:rsidR="00581503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84859">
      <w:pPr>
        <w:pStyle w:val="af0"/>
        <w:jc w:val="left"/>
      </w:pPr>
      <w:r>
        <w:object w:dxaOrig="8727" w:dyaOrig="1049" w14:anchorId="6DD174CA">
          <v:shape id="_x0000_i1025" type="#_x0000_t75" style="width:470.8pt;height:56.15pt" o:ole="">
            <v:imagedata r:id="rId16" o:title=""/>
          </v:shape>
          <o:OLEObject Type="Embed" ProgID="ChemDraw.Document.6.0" ShapeID="_x0000_i1025" DrawAspect="Content" ObjectID="_1778639979" r:id="rId17"/>
        </w:object>
      </w:r>
    </w:p>
    <w:p w14:paraId="0142561B" w14:textId="22130263" w:rsidR="002D16A1" w:rsidRDefault="00D365B1" w:rsidP="00D84859">
      <w:pPr>
        <w:pStyle w:val="af2"/>
        <w:jc w:val="center"/>
      </w:pPr>
      <w:bookmarkStart w:id="36" w:name="_Ref135240340"/>
      <w:r>
        <w:t xml:space="preserve">Схема </w:t>
      </w:r>
      <w:fldSimple w:instr=" SEQ Схема \* ARABIC ">
        <w:r w:rsidR="00581503">
          <w:rPr>
            <w:noProof/>
          </w:rPr>
          <w:t>4</w:t>
        </w:r>
      </w:fldSimple>
      <w:bookmarkEnd w:id="36"/>
      <w:r w:rsidR="0070324E">
        <w:t xml:space="preserve"> – </w:t>
      </w:r>
      <w:r>
        <w:t xml:space="preserve">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407AE88F" w:rsidR="0035661D" w:rsidRDefault="003C4B53" w:rsidP="00B33A4F">
      <w:pPr>
        <w:pStyle w:val="a3"/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r w:rsidR="00211D01">
        <w:t xml:space="preserve"> в пределах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84859">
        <w:rPr>
          <w:b/>
          <w:bCs/>
        </w:rPr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2BB67F66BA7D4F039FAD6BFE51B8CB1F"/>
          </w:placeholder>
        </w:sdtPr>
        <w:sdtEndPr>
          <w:rPr>
            <w:b/>
            <w:bCs/>
          </w:rPr>
        </w:sdtEndPr>
        <w:sdtContent>
          <w:r w:rsidR="00D84859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MwVDIzOjE3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D84859">
            <w:fldChar w:fldCharType="separate"/>
          </w:r>
          <w:r w:rsidR="00D84859">
            <w:t>[24]</w:t>
          </w:r>
          <w:r w:rsidR="00D84859">
            <w:fldChar w:fldCharType="end"/>
          </w:r>
        </w:sdtContent>
      </w:sdt>
      <w:r w:rsidR="00211D01" w:rsidRPr="00D84859">
        <w:rPr>
          <w:bCs/>
        </w:rPr>
        <w:t>:</w:t>
      </w:r>
      <w:r w:rsidR="00666DE9">
        <w:rPr>
          <w:b/>
          <w:bCs/>
        </w:rPr>
        <w:t xml:space="preserve"> </w:t>
      </w:r>
      <w:r w:rsidR="00D84859">
        <w:t xml:space="preserve">для системы </w:t>
      </w:r>
      <w:r w:rsidR="00D84859" w:rsidRPr="00106DFE">
        <w:t>бензофенон – ДМА</w:t>
      </w:r>
      <w:r w:rsidR="00D84859">
        <w:t xml:space="preserve"> в </w:t>
      </w:r>
      <w:r w:rsidR="00D84859" w:rsidRPr="00106DFE">
        <w:t>ацетонитрил</w:t>
      </w:r>
      <w:r w:rsidR="00D84859">
        <w:t>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MwVDIzOjE3OjIz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9C34C5">
        <w:t xml:space="preserve">; </w:t>
      </w:r>
      <w:r w:rsidR="00D84859" w:rsidRPr="009C34C5">
        <w:t>для системы дурохинон – триметиламин в растворе вода</w:t>
      </w:r>
      <w:r w:rsidR="00D84859">
        <w:t xml:space="preserve"> – </w:t>
      </w:r>
      <w:r w:rsidR="00D84859" w:rsidRPr="009C34C5">
        <w:t>метанол</w:t>
      </w:r>
      <w:r w:rsidR="00D50FB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 w:rsidRPr="009C34C5">
        <w:t xml:space="preserve">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MwVDIzOjE3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</w:p>
    <w:p w14:paraId="3D54C364" w14:textId="73F80FBF" w:rsidR="00FA3293" w:rsidRPr="009E6AC9" w:rsidRDefault="00FA3293" w:rsidP="001420AE">
      <w:pPr>
        <w:pStyle w:val="a3"/>
        <w:rPr>
          <w:bCs/>
        </w:rPr>
      </w:pPr>
      <w:r>
        <w:t>Так ка</w:t>
      </w:r>
      <w:r w:rsidR="00B33A4F">
        <w:t>к</w:t>
      </w:r>
      <w:r>
        <w:t xml:space="preserve">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 w:rsidR="00666DE9">
        <w:t xml:space="preserve"> </w:t>
      </w:r>
      <w:r>
        <w:t xml:space="preserve">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581503">
        <w:t xml:space="preserve">Схема </w:t>
      </w:r>
      <w:r w:rsidR="00581503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617E0E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63FC5A71" w:rsidR="009E6AC9" w:rsidRDefault="009E6AC9" w:rsidP="00617E0E">
      <w:pPr>
        <w:pStyle w:val="af2"/>
        <w:jc w:val="center"/>
      </w:pPr>
      <w:bookmarkStart w:id="37" w:name="_Ref167270139"/>
      <w:r>
        <w:t xml:space="preserve">Схема </w:t>
      </w:r>
      <w:fldSimple w:instr=" SEQ Схема \* ARABIC ">
        <w:r w:rsidR="00581503">
          <w:rPr>
            <w:noProof/>
          </w:rPr>
          <w:t>5</w:t>
        </w:r>
      </w:fldSimple>
      <w:bookmarkEnd w:id="37"/>
      <w:r w:rsidR="0070324E">
        <w:t xml:space="preserve"> – </w:t>
      </w:r>
      <w:r>
        <w:t>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209E2A63" w:rsidR="001771C7" w:rsidRDefault="007E6D93" w:rsidP="001771C7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при участи</w:t>
      </w:r>
      <w:r w:rsidR="000637A8">
        <w:rPr>
          <w:rStyle w:val="a9"/>
        </w:rPr>
        <w:t>и</w:t>
      </w:r>
      <w:r w:rsidRPr="007E6D93">
        <w:rPr>
          <w:rStyle w:val="a9"/>
        </w:rPr>
        <w:t xml:space="preserve"> </w:t>
      </w:r>
      <w:r w:rsidR="000637A8">
        <w:rPr>
          <w:rStyle w:val="a9"/>
        </w:rPr>
        <w:t xml:space="preserve">почти </w:t>
      </w:r>
      <w:r w:rsidRPr="007E6D93">
        <w:rPr>
          <w:rStyle w:val="a9"/>
        </w:rPr>
        <w:t>всех органических соединений</w:t>
      </w:r>
      <w:r w:rsidR="000637A8">
        <w:rPr>
          <w:rStyle w:val="a9"/>
        </w:rPr>
        <w:t>.</w:t>
      </w:r>
      <w:r w:rsidRPr="007E6D93">
        <w:rPr>
          <w:rStyle w:val="a9"/>
        </w:rPr>
        <w:t xml:space="preserve">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фенольными соединениями</w:t>
      </w:r>
      <w:r w:rsidR="008F779E">
        <w:t xml:space="preserve">, в </w:t>
      </w:r>
      <w:r w:rsidR="008F779E">
        <w:lastRenderedPageBreak/>
        <w:t>данном случае</w:t>
      </w:r>
      <w:r w:rsidR="0070324E">
        <w:t xml:space="preserve"> – </w:t>
      </w:r>
      <w:r w:rsidR="008F779E">
        <w:t>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>по</w:t>
      </w:r>
      <w:r w:rsidR="004D211F">
        <w:t xml:space="preserve"> следующей</w:t>
      </w:r>
      <w:r w:rsidR="002D16A1">
        <w:t xml:space="preserve"> схеме (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581503">
        <w:t xml:space="preserve">Схема </w:t>
      </w:r>
      <w:r w:rsidR="00581503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5pt;height:56.75pt" o:ole="">
            <v:imagedata r:id="rId19" o:title=""/>
          </v:shape>
          <o:OLEObject Type="Embed" ProgID="ChemDraw.Document.6.0" ShapeID="_x0000_i1026" DrawAspect="Content" ObjectID="_1778639980" r:id="rId20"/>
        </w:object>
      </w:r>
    </w:p>
    <w:p w14:paraId="0C354F47" w14:textId="002910E3" w:rsidR="002D16A1" w:rsidRDefault="002D16A1" w:rsidP="004D211F">
      <w:pPr>
        <w:pStyle w:val="af2"/>
        <w:jc w:val="center"/>
      </w:pPr>
      <w:bookmarkStart w:id="38" w:name="_Ref165517409"/>
      <w:r>
        <w:t xml:space="preserve">Схема </w:t>
      </w:r>
      <w:fldSimple w:instr=" SEQ Схема \* ARABIC ">
        <w:r w:rsidR="00581503">
          <w:rPr>
            <w:noProof/>
          </w:rPr>
          <w:t>6</w:t>
        </w:r>
      </w:fldSimple>
      <w:bookmarkEnd w:id="38"/>
      <w:r w:rsidR="0070324E">
        <w:rPr>
          <w:noProof/>
        </w:rPr>
        <w:t xml:space="preserve"> – </w:t>
      </w:r>
      <w:r>
        <w:t xml:space="preserve">Реакция тушения триплетного хинона </w:t>
      </w:r>
      <w:bookmarkStart w:id="39" w:name="_Hlk167704749"/>
      <w:r w:rsidR="008F779E">
        <w:t>пирокатехином</w:t>
      </w:r>
      <w:bookmarkEnd w:id="39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67BC907B" w:rsidR="00E62F68" w:rsidRDefault="004D211F" w:rsidP="001830AD">
      <w:pPr>
        <w:pStyle w:val="a3"/>
      </w:pPr>
      <w:r>
        <w:t>Зависимость к</w:t>
      </w:r>
      <w:r w:rsidR="00DA335D" w:rsidRPr="00236A88">
        <w:t>онстант</w:t>
      </w:r>
      <w:r>
        <w:t>ы</w:t>
      </w:r>
      <w:r w:rsidR="00DA335D" w:rsidRPr="00236A88">
        <w:t xml:space="preserve"> скорости</w:t>
      </w:r>
      <w:r w:rsidR="00AF29CC">
        <w:t xml:space="preserve"> этой реакции</w:t>
      </w:r>
      <w:r>
        <w:t xml:space="preserve"> от строения </w:t>
      </w:r>
      <w:r w:rsidRPr="00236A88">
        <w:t>фенольн</w:t>
      </w:r>
      <w:r>
        <w:t>ого соединения</w:t>
      </w:r>
      <w:r w:rsidRPr="00236A88">
        <w:t xml:space="preserve"> </w:t>
      </w:r>
      <w:r>
        <w:t xml:space="preserve">представлена ниже </w:t>
      </w:r>
      <w:r w:rsidR="002C3F1F">
        <w:t>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581503" w:rsidRPr="00BD5502">
        <w:t xml:space="preserve">Рисунок </w:t>
      </w:r>
      <w:r w:rsidR="00581503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MwVDIzOjE3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электронодонорной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</w:t>
      </w:r>
      <w:r>
        <w:t>с</w:t>
      </w:r>
      <w:r w:rsidR="00DA335D" w:rsidRPr="00CE69BE">
        <w:t>начал</w:t>
      </w:r>
      <w:r>
        <w:t xml:space="preserve">а </w:t>
      </w:r>
      <w:r w:rsidR="00DA335D" w:rsidRPr="00CE69BE">
        <w:t>уменьшается, однако далее начинает возрастать</w:t>
      </w:r>
      <w:r>
        <w:t>.</w:t>
      </w:r>
      <w:r w:rsidR="00DA335D" w:rsidRPr="00CE69BE">
        <w:t xml:space="preserve"> </w:t>
      </w:r>
      <w:r>
        <w:t>Это</w:t>
      </w:r>
      <w:r w:rsidR="00DA335D" w:rsidRPr="00CE69BE">
        <w:t xml:space="preserve"> указывает на изменение механизма реакции. Величин</w:t>
      </w:r>
      <w:r>
        <w:t>а</w:t>
      </w:r>
      <w:r w:rsidR="00DA335D"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</w:t>
      </w:r>
      <w:r>
        <w:t>е</w:t>
      </w:r>
      <w:r w:rsidR="00DA335D" w:rsidRPr="00CE69BE">
        <w:t xml:space="preserve">тся при введении трет-бутильных групп в орто-положения </w:t>
      </w:r>
      <w:r w:rsidR="008F779E">
        <w:t>фенола</w:t>
      </w:r>
      <w:r w:rsidR="00DA335D" w:rsidRPr="00CE69BE">
        <w:t xml:space="preserve">, </w:t>
      </w:r>
      <w:r>
        <w:t>это</w:t>
      </w:r>
      <w:r w:rsidR="00DA335D" w:rsidRPr="00CE69BE">
        <w:t xml:space="preserve">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581503" w:rsidRPr="00BD5502">
        <w:t xml:space="preserve">Рисунок </w:t>
      </w:r>
      <w:r w:rsidR="00581503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>превышают константы скорости переноса электрона в данных системах</w:t>
      </w:r>
      <w:r>
        <w:t> 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MwVDIzOjE3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4D211F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4107F4" w:rsidRPr="00F36813" w:rsidRDefault="004107F4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4107F4" w:rsidRPr="00F36813" w:rsidRDefault="004107F4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7DA4E408" w:rsidR="00D16092" w:rsidRPr="007848E7" w:rsidRDefault="00D16092" w:rsidP="004D211F">
      <w:pPr>
        <w:pStyle w:val="af2"/>
      </w:pPr>
      <w:bookmarkStart w:id="40" w:name="_Ref165507405"/>
      <w:bookmarkStart w:id="41" w:name="_Ref135206479"/>
      <w:r w:rsidRPr="00BD5502">
        <w:t xml:space="preserve">Рисунок </w:t>
      </w:r>
      <w:fldSimple w:instr=" SEQ Рисунок \* ARABIC ">
        <w:r w:rsidR="00581503">
          <w:rPr>
            <w:noProof/>
          </w:rPr>
          <w:t>2</w:t>
        </w:r>
      </w:fldSimple>
      <w:bookmarkEnd w:id="41"/>
      <w:r w:rsidR="0070324E">
        <w:t xml:space="preserve"> – </w:t>
      </w:r>
      <w:r w:rsidRPr="00BD5502">
        <w:t xml:space="preserve">Зависимос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40"/>
      <w:r>
        <w:br/>
        <w:t>1)</w:t>
      </w:r>
      <w:r w:rsidR="00666DE9">
        <w:t xml:space="preserve"> </w:t>
      </w:r>
      <w:r w:rsidRPr="00BD5502">
        <w:t xml:space="preserve">2,6-дифенилбензохинона-1,4 (энергия триплетного состояния </w:t>
      </w:r>
      <w:r w:rsidR="004D211F">
        <w:t>–</w:t>
      </w:r>
      <w:r w:rsidRPr="00BD5502">
        <w:t xml:space="preserve">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антантрона (энергия </w:t>
      </w:r>
      <w:r w:rsidRPr="00E63F19">
        <w:t>триплетного</w:t>
      </w:r>
      <w:r w:rsidRPr="00BD5502">
        <w:t xml:space="preserve"> состояния </w:t>
      </w:r>
      <w:r w:rsidR="004D211F">
        <w:t>–</w:t>
      </w:r>
      <w:r w:rsidRPr="00BD5502">
        <w:t xml:space="preserve">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r w:rsidRPr="00BD5502">
        <w:t>антантрона</w:t>
      </w:r>
      <w:r w:rsidR="00666DE9">
        <w:t xml:space="preserve"> </w:t>
      </w:r>
      <w:r w:rsidRPr="00ED799C">
        <w:t xml:space="preserve"> </w:t>
      </w:r>
      <w:r>
        <w:t>в ацетонитриле</w:t>
      </w:r>
    </w:p>
    <w:p w14:paraId="1E6E7724" w14:textId="77777777" w:rsidR="00D16092" w:rsidRDefault="00D16092" w:rsidP="008F41B4">
      <w:pPr>
        <w:pStyle w:val="a3"/>
      </w:pPr>
    </w:p>
    <w:p w14:paraId="4B2691C5" w14:textId="2ED97E6C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581503" w:rsidRPr="00BD5502">
        <w:t xml:space="preserve">Рисунок </w:t>
      </w:r>
      <w:r w:rsidR="00581503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15A9D482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</w:t>
      </w:r>
      <w:r w:rsidR="001B4AD1">
        <w:rPr>
          <w:iCs/>
        </w:rPr>
        <w:t>вариант</w:t>
      </w:r>
      <w:r>
        <w:rPr>
          <w:iCs/>
        </w:rPr>
        <w:t xml:space="preserve"> тушения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42" w:name="_Toc136296699"/>
      <w:bookmarkStart w:id="43" w:name="_Toc167708162"/>
      <w:bookmarkStart w:id="44" w:name="_Toc167887013"/>
      <w:bookmarkEnd w:id="30"/>
      <w:r>
        <w:t>Радикальные реакции</w:t>
      </w:r>
      <w:bookmarkEnd w:id="42"/>
      <w:bookmarkEnd w:id="43"/>
      <w:bookmarkEnd w:id="44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>Образование фенолэфира</w:t>
      </w:r>
    </w:p>
    <w:p w14:paraId="5CD7E43C" w14:textId="7337C023" w:rsidR="001771C7" w:rsidRPr="005F03F8" w:rsidRDefault="00DA335D" w:rsidP="001771C7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7</w:t>
      </w:r>
      <w:r>
        <w:fldChar w:fldCharType="end"/>
      </w:r>
      <w:r w:rsidR="00214461" w:rsidRPr="0070324E"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MwVDIzOjE3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>(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85pt;height:80.2pt" o:ole="">
            <v:imagedata r:id="rId22" o:title=""/>
          </v:shape>
          <o:OLEObject Type="Embed" ProgID="ChemDraw.Document.6.0" ShapeID="_x0000_i1027" DrawAspect="Content" ObjectID="_1778639981" r:id="rId23"/>
        </w:object>
      </w:r>
    </w:p>
    <w:p w14:paraId="1ABAE0A5" w14:textId="7FF5974E" w:rsidR="00500807" w:rsidRDefault="00DA335D" w:rsidP="001B4AD1">
      <w:pPr>
        <w:pStyle w:val="af2"/>
        <w:jc w:val="center"/>
      </w:pPr>
      <w:bookmarkStart w:id="45" w:name="_Ref135329259"/>
      <w:r>
        <w:t xml:space="preserve">Схема </w:t>
      </w:r>
      <w:fldSimple w:instr=" SEQ Схема \* ARABIC ">
        <w:r w:rsidR="00581503">
          <w:rPr>
            <w:noProof/>
          </w:rPr>
          <w:t>7</w:t>
        </w:r>
      </w:fldSimple>
      <w:bookmarkEnd w:id="45"/>
      <w:r w:rsidR="0070324E">
        <w:t xml:space="preserve"> – </w:t>
      </w:r>
      <w:r>
        <w:t>Механизм образования фенолэфира</w:t>
      </w:r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семихиноновых радикалов, поэтому эта реакция должна быть учтена при расчете концентраций компонентов в ходе процесса фотовосставновления. </w:t>
      </w:r>
    </w:p>
    <w:p w14:paraId="4280E275" w14:textId="6A991C94" w:rsidR="008C6339" w:rsidRDefault="008C6339" w:rsidP="00A45120">
      <w:pPr>
        <w:pStyle w:val="1"/>
      </w:pPr>
      <w:r>
        <w:lastRenderedPageBreak/>
        <w:t>Распад фенолэфира</w:t>
      </w:r>
    </w:p>
    <w:p w14:paraId="0459D2A2" w14:textId="26A54DB1" w:rsidR="00182F8F" w:rsidRDefault="008C6339" w:rsidP="001830AD">
      <w:pPr>
        <w:pStyle w:val="a3"/>
      </w:pPr>
      <w:r>
        <w:t>Продукты фотовосстановления о-хинонов аминами являются нестабильными и в темновой реакции</w:t>
      </w:r>
      <w:r w:rsidR="001B4AD1">
        <w:t xml:space="preserve"> распадаются</w:t>
      </w:r>
      <w:r>
        <w:t xml:space="preserve">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1B4AD1">
        <w:t>.</w:t>
      </w:r>
    </w:p>
    <w:p w14:paraId="74F68E00" w14:textId="4C5EE29B" w:rsidR="00182F8F" w:rsidRDefault="008C6339" w:rsidP="001830AD">
      <w:pPr>
        <w:pStyle w:val="a3"/>
      </w:pPr>
      <w:r w:rsidRPr="00FA2D51"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 w:rsidR="001B4AD1">
        <w:t xml:space="preserve"> –</w:t>
      </w:r>
      <w:r>
        <w:t xml:space="preserve">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</w:t>
      </w:r>
      <w:r w:rsidR="001B4AD1">
        <w:t>,</w:t>
      </w:r>
      <w:r w:rsidR="00182F8F">
        <w:t xml:space="preserve"> замена трет-бутильной группы на метильную группу или протон в положении 3 хиноидного кольца значительно снижает скорость распада фенолэфиров</w:t>
      </w:r>
      <w:r w:rsidR="0070324E">
        <w:t xml:space="preserve"> – </w:t>
      </w:r>
      <w:r w:rsidR="00182F8F">
        <w:t xml:space="preserve">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>порядка</w:t>
      </w:r>
      <w:r w:rsidR="001B4AD1">
        <w:t xml:space="preserve">: для </w:t>
      </w:r>
      <w:r w:rsidR="001B4AD1" w:rsidRPr="00513A12">
        <w:t>фенолэфир</w:t>
      </w:r>
      <w:r w:rsidR="001B4AD1">
        <w:t>а</w:t>
      </w:r>
      <w:r w:rsidR="001B4AD1" w:rsidRPr="00513A12">
        <w:t xml:space="preserve"> из 3,5-ди-т</w:t>
      </w:r>
      <w:r w:rsidR="001B4AD1">
        <w:t>рет</w:t>
      </w:r>
      <w:r w:rsidR="001B4AD1" w:rsidRPr="00513A12">
        <w:t xml:space="preserve">-бутил-о-бензохинона и </w:t>
      </w:r>
      <w:r w:rsidR="001B4AD1" w:rsidRPr="00513A12">
        <w:rPr>
          <w:lang w:val="en-US"/>
        </w:rPr>
        <w:t>n</w:t>
      </w:r>
      <w:r w:rsidR="001B4AD1" w:rsidRPr="00513A12">
        <w:t>-Br-</w:t>
      </w:r>
      <w:r w:rsidR="001B4AD1">
        <w:t>ДМА</w:t>
      </w:r>
      <w:r w:rsidR="00182F8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>;</w:t>
      </w:r>
      <w:r w:rsidR="001B4AD1">
        <w:t xml:space="preserve"> для </w:t>
      </w:r>
      <w:r w:rsidR="001B4AD1" w:rsidRPr="00513A12">
        <w:t>фенолэфир</w:t>
      </w:r>
      <w:r w:rsidR="001B4AD1">
        <w:t>а</w:t>
      </w:r>
      <w:r w:rsidR="001B4AD1" w:rsidRPr="00513A12">
        <w:t xml:space="preserve"> из 3-т</w:t>
      </w:r>
      <w:r w:rsidR="001B4AD1">
        <w:t>рет</w:t>
      </w:r>
      <w:r w:rsidR="001B4AD1" w:rsidRPr="00513A12">
        <w:t xml:space="preserve">-бутил-5-метил-о-бензохинона и </w:t>
      </w:r>
      <w:r w:rsidR="001B4AD1" w:rsidRPr="00513A12">
        <w:rPr>
          <w:lang w:val="en-US"/>
        </w:rPr>
        <w:t>n</w:t>
      </w:r>
      <w:r w:rsidR="001B4AD1" w:rsidRPr="00513A12">
        <w:t>-Br-</w:t>
      </w:r>
      <w:r w:rsidR="001B4AD1">
        <w:t>ДМА</w:t>
      </w:r>
      <w:r w:rsidR="00182F8F" w:rsidRPr="00513A1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B4AD1">
        <w:t>.</w:t>
      </w:r>
    </w:p>
    <w:p w14:paraId="2ADBC66C" w14:textId="4E4DF78F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заместителей</w:t>
      </w:r>
      <w:r w:rsidR="008C6339" w:rsidRPr="00E303DB">
        <w:t xml:space="preserve">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</w:t>
      </w:r>
      <w:r w:rsidR="00E00907">
        <w:t>,</w:t>
      </w:r>
      <w:r w:rsidR="00500807">
        <w:t xml:space="preserve"> в конечном итоге</w:t>
      </w:r>
      <w:r w:rsidR="00E00907">
        <w:t>,</w:t>
      </w:r>
      <w:r w:rsidR="00500807">
        <w:t xml:space="preserve"> пирокатехина</w:t>
      </w:r>
      <w:r w:rsidR="00500807" w:rsidRPr="00500807">
        <w:t xml:space="preserve"> </w:t>
      </w:r>
      <w:r w:rsidR="00500807">
        <w:t>(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581503">
        <w:t xml:space="preserve">Схема </w:t>
      </w:r>
      <w:r w:rsidR="00581503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4pt;height:68.2pt" o:ole="">
            <v:imagedata r:id="rId24" o:title=""/>
          </v:shape>
          <o:OLEObject Type="Embed" ProgID="ChemDraw.Document.6.0" ShapeID="_x0000_i1028" DrawAspect="Content" ObjectID="_1778639982" r:id="rId25"/>
        </w:object>
      </w:r>
    </w:p>
    <w:p w14:paraId="5437CB0F" w14:textId="2E0C1A90" w:rsidR="008C6339" w:rsidRDefault="00B5342D" w:rsidP="00E00907">
      <w:pPr>
        <w:pStyle w:val="af2"/>
        <w:jc w:val="center"/>
      </w:pPr>
      <w:bookmarkStart w:id="46" w:name="_Ref165524963"/>
      <w:r>
        <w:t xml:space="preserve">Схема </w:t>
      </w:r>
      <w:fldSimple w:instr=" SEQ Схема \* ARABIC ">
        <w:r w:rsidR="00581503">
          <w:rPr>
            <w:noProof/>
          </w:rPr>
          <w:t>8</w:t>
        </w:r>
      </w:fldSimple>
      <w:bookmarkEnd w:id="46"/>
      <w:r w:rsidR="0070324E">
        <w:t xml:space="preserve"> – </w:t>
      </w:r>
      <w:r>
        <w:t>Механизм распада фенолэфира</w:t>
      </w:r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2AE9A55" w14:textId="51F8E939" w:rsidR="001771C7" w:rsidRDefault="00594269" w:rsidP="00CD4E33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</w:t>
      </w:r>
      <w:r w:rsidR="00B03CE1">
        <w:t xml:space="preserve">ниже </w:t>
      </w:r>
      <w:r w:rsidR="005A4800">
        <w:t>приведены некоторы</w:t>
      </w:r>
      <w:r w:rsidR="00E00907">
        <w:t>е</w:t>
      </w:r>
      <w:r w:rsidR="005A4800">
        <w:t xml:space="preserve"> фенолэфир</w:t>
      </w:r>
      <w:r w:rsidR="00E00907">
        <w:t>ы и их константы распада 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 xml:space="preserve"> (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3</w:t>
      </w:r>
      <w:r>
        <w:fldChar w:fldCharType="end"/>
      </w:r>
      <w:r>
        <w:t>)</w:t>
      </w:r>
      <w:r w:rsidR="005A4800"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15pt;height:249.85pt" o:ole="">
            <v:imagedata r:id="rId26" o:title=""/>
          </v:shape>
          <o:OLEObject Type="Embed" ProgID="ChemDraw.Document.6.0" ShapeID="_x0000_i1029" DrawAspect="Content" ObjectID="_1778639983" r:id="rId27"/>
        </w:object>
      </w:r>
    </w:p>
    <w:p w14:paraId="7A48FE7A" w14:textId="3C397D8F" w:rsidR="00E35DFB" w:rsidRDefault="00446081" w:rsidP="001771C7">
      <w:pPr>
        <w:pStyle w:val="af2"/>
      </w:pPr>
      <w:bookmarkStart w:id="47" w:name="_Ref165762402"/>
      <w:r>
        <w:t xml:space="preserve">Рисунок </w:t>
      </w:r>
      <w:fldSimple w:instr=" SEQ Рисунок \* ARABIC ">
        <w:r w:rsidR="00581503">
          <w:rPr>
            <w:noProof/>
          </w:rPr>
          <w:t>3</w:t>
        </w:r>
      </w:fldSimple>
      <w:bookmarkEnd w:id="47"/>
      <w:r w:rsidR="0070324E">
        <w:t xml:space="preserve"> – </w:t>
      </w:r>
      <w:r>
        <w:t>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r w:rsidRPr="001771C7">
        <w:t>фенолэфиров</w:t>
      </w:r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814C7DF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 образование фенолэфира – основная реакция гибели семихиноновых радикалов, низкое значение константы скорости, не позволяет уверенно утверждать, что данный путь лимитирует прирост или</w:t>
      </w:r>
      <w:r w:rsidR="00CE08C2"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 w:rsidR="00CE08C2"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2EB6E97F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wVDIzOjE3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</w:t>
      </w:r>
      <w:r w:rsidR="00CD4E33">
        <w:t>светом</w:t>
      </w:r>
      <w:r w:rsidR="004016A9" w:rsidRPr="004E010E">
        <w:t>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</w:t>
      </w:r>
      <w:r w:rsidR="00CD4E33">
        <w:t>являются</w:t>
      </w:r>
      <w:r w:rsidR="004016A9" w:rsidRPr="004E010E">
        <w:t xml:space="preserve"> ингибитор</w:t>
      </w:r>
      <w:r w:rsidR="00CD4E33">
        <w:t>ами</w:t>
      </w:r>
      <w:r w:rsidR="004016A9" w:rsidRPr="004E010E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zMFQyMzoxNzoyM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zMFQyMzoxNzoyM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</w:t>
      </w:r>
      <w:r w:rsidR="004016A9" w:rsidRPr="004E010E">
        <w:lastRenderedPageBreak/>
        <w:t xml:space="preserve">фотовосстановления о-бензохинонов в присутствии аминов на полимеризацию ММА </w:t>
      </w:r>
      <w:r w:rsidR="00096012">
        <w:t>было определено при</w:t>
      </w:r>
      <w:r w:rsidR="004016A9" w:rsidRPr="004E010E">
        <w:t xml:space="preserve"> предварительно</w:t>
      </w:r>
      <w:r w:rsidR="00096012">
        <w:t>м</w:t>
      </w:r>
      <w:r w:rsidR="004016A9" w:rsidRPr="004E010E">
        <w:t xml:space="preserve"> </w:t>
      </w:r>
      <w:r w:rsidR="00CD4E33">
        <w:t>экспонировани</w:t>
      </w:r>
      <w:r w:rsidR="00096012">
        <w:t>и</w:t>
      </w:r>
      <w:r w:rsidR="004016A9" w:rsidRPr="004E010E">
        <w:t xml:space="preserve"> мономера, содержащего хинон и амин с последующей полимеризацией в темновом режиме. </w:t>
      </w:r>
      <w:r w:rsidR="00C6738B">
        <w:t xml:space="preserve">Наблюдалось, </w:t>
      </w:r>
      <w:r w:rsidR="004016A9" w:rsidRPr="004E010E">
        <w:t>ингибирование реакции, при этом по отдельности хинон и амины на кинетику полимеризации не влия</w:t>
      </w:r>
      <w:r w:rsidR="00C6738B">
        <w:t>ли</w:t>
      </w:r>
      <w:r w:rsidR="004016A9" w:rsidRPr="004E010E">
        <w:t xml:space="preserve">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wVDIzOjE3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. </w:t>
      </w:r>
      <w:r w:rsidR="00806E07">
        <w:t>Таким образом,</w:t>
      </w:r>
      <w:r w:rsidR="004016A9" w:rsidRPr="004E010E">
        <w:t xml:space="preserve"> ингибитор образуется во время облучения растворов хинона и амина в ММА в результате реакции фотовосстановления хинона</w:t>
      </w:r>
      <w:r w:rsidR="00806E07">
        <w:t>.</w:t>
      </w:r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E631E4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MjczZGJjLWI1YmMtNGI2Mi04NGVmLTc4ZTY3OWMzNzA0NyIsIlJhbmdlTGVuZ3RoIjo0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zMFQyMzoxNzoyMy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2Y3YmRmYjExLTIzMzUtNDEzMy1hNzJlLThmOGQ5ODljN2Y0ZiIsIlRleHQiOiJbMzddIiwiV0FJVmVyc2lvbiI6IjYuMTUuMi4wIn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</w:t>
      </w:r>
      <w:r w:rsidR="00806E07">
        <w:t xml:space="preserve">реакции </w:t>
      </w:r>
      <w:r w:rsidR="00806E07" w:rsidRPr="00513A12">
        <w:t>(</w:t>
      </w:r>
      <w:r w:rsidR="00806E07" w:rsidRPr="00513A12">
        <w:fldChar w:fldCharType="begin"/>
      </w:r>
      <w:r w:rsidR="00806E07" w:rsidRPr="00513A12">
        <w:instrText xml:space="preserve"> REF _Ref135206354 \h  \* MERGEFORMAT </w:instrText>
      </w:r>
      <w:r w:rsidR="00806E07" w:rsidRPr="00513A12">
        <w:fldChar w:fldCharType="separate"/>
      </w:r>
      <w:r w:rsidR="00581503">
        <w:t xml:space="preserve">Схема </w:t>
      </w:r>
      <w:r w:rsidR="00581503">
        <w:rPr>
          <w:noProof/>
        </w:rPr>
        <w:t>9</w:t>
      </w:r>
      <w:r w:rsidR="00806E07" w:rsidRPr="00513A12">
        <w:fldChar w:fldCharType="end"/>
      </w:r>
      <w:r w:rsidR="00806E07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zBUMjM6MTc6MjM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w:r w:rsidR="00806E07">
        <w:t xml:space="preserve"> </w:t>
      </w:r>
      <w:r w:rsidR="00806E07" w:rsidRPr="00513A12">
        <w:t>для 2,5-дихлоргидрохинон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4497" w:rsidRPr="00513A12">
        <w:t>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MwVDIzOjE3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45pt;height:53.45pt" o:ole="">
            <v:imagedata r:id="rId28" o:title=""/>
          </v:shape>
          <o:OLEObject Type="Embed" ProgID="ChemDraw.Document.6.0" ShapeID="_x0000_i1030" DrawAspect="Content" ObjectID="_1778639984" r:id="rId29"/>
        </w:object>
      </w:r>
    </w:p>
    <w:p w14:paraId="1E0DD42F" w14:textId="7E77D301" w:rsidR="004016A9" w:rsidRDefault="004016A9" w:rsidP="00806E07">
      <w:pPr>
        <w:pStyle w:val="af2"/>
        <w:jc w:val="center"/>
      </w:pPr>
      <w:bookmarkStart w:id="48" w:name="_Ref135206354"/>
      <w:r>
        <w:t xml:space="preserve">Схема </w:t>
      </w:r>
      <w:fldSimple w:instr=" SEQ Схема \* ARABIC ">
        <w:r w:rsidR="00581503">
          <w:rPr>
            <w:noProof/>
          </w:rPr>
          <w:t>9</w:t>
        </w:r>
      </w:fldSimple>
      <w:bookmarkEnd w:id="48"/>
      <w:r w:rsidR="0070324E">
        <w:t xml:space="preserve"> – </w:t>
      </w:r>
      <w:r>
        <w:t>Фотовосстановление хинонов в присутствии пирокатехинов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080DA19F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 xml:space="preserve">приведены в </w:t>
      </w:r>
      <w:r w:rsidR="00806E07">
        <w:t>ниже</w:t>
      </w:r>
      <w:r w:rsidR="002D16A1">
        <w:t xml:space="preserve"> (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581503" w:rsidRPr="003D089E">
        <w:t xml:space="preserve">Таблица </w:t>
      </w:r>
      <w:r w:rsidR="00581503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2E6B17" w:rsidRPr="002E6B17">
        <w:rPr>
          <w:bCs/>
        </w:rPr>
        <w:t>.</w:t>
      </w:r>
      <w:r w:rsidR="009574D7">
        <w:br w:type="page"/>
      </w:r>
    </w:p>
    <w:p w14:paraId="468B871D" w14:textId="292B09EA" w:rsidR="001771C7" w:rsidRPr="003D089E" w:rsidRDefault="001771C7" w:rsidP="001771C7">
      <w:pPr>
        <w:pStyle w:val="af2"/>
      </w:pPr>
      <w:bookmarkStart w:id="49" w:name="_Ref135124116"/>
      <w:bookmarkStart w:id="50" w:name="_Ref135124107"/>
      <w:r w:rsidRPr="003D089E">
        <w:lastRenderedPageBreak/>
        <w:t xml:space="preserve">Таблица </w:t>
      </w:r>
      <w:fldSimple w:instr=" SEQ Таблица \* ARABIC ">
        <w:r w:rsidR="00581503">
          <w:rPr>
            <w:noProof/>
          </w:rPr>
          <w:t>1</w:t>
        </w:r>
      </w:fldSimple>
      <w:bookmarkEnd w:id="49"/>
      <w:r w:rsidR="0070324E">
        <w:rPr>
          <w:noProof/>
        </w:rPr>
        <w:t xml:space="preserve"> – </w:t>
      </w:r>
      <w:r w:rsidRPr="003D089E">
        <w:t xml:space="preserve">Константы гибели </w:t>
      </w:r>
      <w:r w:rsidRPr="004016A9">
        <w:t xml:space="preserve">оксифеноксильных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50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Бенз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 — пропанол</w:t>
                  </w:r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ур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Хлоранил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итамин Кз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004BA0EC" w:rsidR="00680DD5" w:rsidRDefault="003B645E" w:rsidP="00A72D08">
      <w:pPr>
        <w:pStyle w:val="a3"/>
      </w:pPr>
      <w:r>
        <w:lastRenderedPageBreak/>
        <w:t>Р</w:t>
      </w:r>
      <w:r w:rsidR="00680DD5">
        <w:t xml:space="preserve">еакция </w:t>
      </w:r>
      <w:r>
        <w:t>д</w:t>
      </w:r>
      <w:r w:rsidRPr="00513A12">
        <w:t>испропорционирование</w:t>
      </w:r>
      <w:r>
        <w:t xml:space="preserve"> </w:t>
      </w:r>
      <w:r w:rsidR="00680DD5">
        <w:t xml:space="preserve">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680DD5">
        <w:t>. Она сильно смещена вправо</w:t>
      </w:r>
      <w:r>
        <w:t xml:space="preserve"> </w:t>
      </w:r>
      <w:r w:rsidRPr="00513A12">
        <w:t>(</w:t>
      </w:r>
      <w:r w:rsidRPr="00513A12">
        <w:fldChar w:fldCharType="begin"/>
      </w:r>
      <w:r w:rsidRPr="00513A12">
        <w:instrText xml:space="preserve"> REF _Ref135206354 \h  \* MERGEFORMAT </w:instrText>
      </w:r>
      <w:r w:rsidRPr="00513A12">
        <w:fldChar w:fldCharType="separate"/>
      </w:r>
      <w:r w:rsidR="00581503">
        <w:t xml:space="preserve">Схема </w:t>
      </w:r>
      <w:r w:rsidR="00581503">
        <w:rPr>
          <w:noProof/>
        </w:rPr>
        <w:t>9</w:t>
      </w:r>
      <w:r w:rsidRPr="00513A12">
        <w:fldChar w:fldCharType="end"/>
      </w:r>
      <w:r>
        <w:t>)</w:t>
      </w:r>
      <w:r w:rsidR="00680DD5">
        <w:t>, при этом имеет очень большую константу скорости</w:t>
      </w:r>
      <w:r>
        <w:t>.</w:t>
      </w:r>
      <w:r w:rsidR="00680DD5">
        <w:t xml:space="preserve"> </w:t>
      </w:r>
      <w:r>
        <w:t>П</w:t>
      </w:r>
      <w:r w:rsidR="00680DD5">
        <w:t>оэтому можно пренебречь равновесностью этой реакции</w:t>
      </w:r>
      <w:r>
        <w:t>, тогда</w:t>
      </w:r>
      <w:r w:rsidR="0091350D">
        <w:t xml:space="preserve"> (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581503">
        <w:t xml:space="preserve">Схема </w:t>
      </w:r>
      <w:r w:rsidR="00581503">
        <w:rPr>
          <w:noProof/>
        </w:rPr>
        <w:t>10</w:t>
      </w:r>
      <w:r w:rsidR="0091350D">
        <w:fldChar w:fldCharType="end"/>
      </w:r>
      <w:r w:rsidR="0091350D">
        <w:t>):</w:t>
      </w:r>
      <w:r w:rsidR="00680DD5">
        <w:t xml:space="preserve"> </w:t>
      </w:r>
    </w:p>
    <w:p w14:paraId="3E9DEB28" w14:textId="77777777" w:rsidR="0091350D" w:rsidRDefault="0091350D" w:rsidP="00F253F6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5B2AE615" w:rsidR="0091350D" w:rsidRDefault="0091350D" w:rsidP="003B645E">
      <w:pPr>
        <w:pStyle w:val="af2"/>
        <w:jc w:val="center"/>
      </w:pPr>
      <w:bookmarkStart w:id="51" w:name="_Ref167270843"/>
      <w:r>
        <w:t xml:space="preserve">Схема </w:t>
      </w:r>
      <w:fldSimple w:instr=" SEQ Схема \* ARABIC ">
        <w:r w:rsidR="00581503">
          <w:rPr>
            <w:noProof/>
          </w:rPr>
          <w:t>10</w:t>
        </w:r>
      </w:fldSimple>
      <w:bookmarkEnd w:id="51"/>
      <w:r w:rsidR="0070324E">
        <w:t xml:space="preserve"> – </w:t>
      </w:r>
      <w:r>
        <w:t xml:space="preserve">Сокращенная схема диспропорционирования </w:t>
      </w:r>
      <w:r w:rsidRPr="00E303DB">
        <w:t>оксифеноксильных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6352D976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, которые</w:t>
      </w:r>
      <w:r w:rsidR="003B645E">
        <w:t>,</w:t>
      </w:r>
      <w:r>
        <w:t xml:space="preserve"> в свою очередь</w:t>
      </w:r>
      <w:r w:rsidR="003B645E">
        <w:t>,</w:t>
      </w:r>
      <w:r>
        <w:t xml:space="preserve"> могут реагировать друг с другом по схеме (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 w:rsidR="003B645E">
        <w:t> 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zMFQyMzoxNzoyM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радикалов</w:t>
      </w:r>
      <w:r w:rsidR="00E227C5">
        <w:t xml:space="preserve"> метиламина</w:t>
      </w:r>
      <w:r w:rsidR="00EE6ED7">
        <w:t xml:space="preserve">, образующихся при фотополимеризации, так как </w:t>
      </w:r>
      <w:r w:rsidR="00E227C5">
        <w:t>они</w:t>
      </w:r>
      <w:r w:rsidR="00EE6ED7">
        <w:t xml:space="preserve">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3B645E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3DFE33D1" w:rsidR="0018078D" w:rsidRDefault="0018078D" w:rsidP="003B645E">
      <w:pPr>
        <w:pStyle w:val="af2"/>
        <w:jc w:val="center"/>
      </w:pPr>
      <w:bookmarkStart w:id="52" w:name="_Ref165766943"/>
      <w:r>
        <w:t xml:space="preserve">Схема </w:t>
      </w:r>
      <w:fldSimple w:instr=" SEQ Схема \* ARABIC ">
        <w:r w:rsidR="00581503">
          <w:rPr>
            <w:noProof/>
          </w:rPr>
          <w:t>11</w:t>
        </w:r>
      </w:fldSimple>
      <w:bookmarkEnd w:id="52"/>
      <w:r w:rsidR="0070324E">
        <w:t xml:space="preserve"> – </w:t>
      </w:r>
      <w:r>
        <w:t>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3" w:name="_Toc136296701"/>
      <w:bookmarkStart w:id="54" w:name="_Hlk167705257"/>
      <w:bookmarkStart w:id="55" w:name="_Toc167708163"/>
      <w:bookmarkStart w:id="56" w:name="_Toc167887014"/>
      <w:r>
        <w:t>Фото</w:t>
      </w:r>
      <w:bookmarkEnd w:id="53"/>
      <w:r w:rsidR="00F869F6">
        <w:t>декарбонилирование</w:t>
      </w:r>
      <w:bookmarkEnd w:id="54"/>
      <w:bookmarkEnd w:id="55"/>
      <w:bookmarkEnd w:id="56"/>
    </w:p>
    <w:p w14:paraId="583E3FE7" w14:textId="1F3076DC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</w:t>
      </w:r>
      <w:r w:rsidR="0070324E">
        <w:t xml:space="preserve"> – </w:t>
      </w:r>
      <w:r w:rsidRPr="00AA19CE">
        <w:t>3,4-ди-замещенного-2,5-ди-трет-бутил-циклопентадиенона</w:t>
      </w:r>
      <w:r w:rsidR="00B90127">
        <w:t xml:space="preserve"> 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>Единственный вероятный путь образования такого соединения</w:t>
      </w:r>
      <w:r w:rsidR="0070324E">
        <w:t xml:space="preserve"> – </w:t>
      </w:r>
      <w:r>
        <w:t>фотодимеризация двух молекул замещённого бицикло[3.1.0]гекс-3-е</w:t>
      </w:r>
      <w:r w:rsidR="003B645E">
        <w:t>н</w:t>
      </w:r>
      <w:r>
        <w:t xml:space="preserve">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</w:t>
      </w:r>
      <w:r w:rsidR="0070324E">
        <w:t xml:space="preserve"> – </w:t>
      </w:r>
      <w:r w:rsidRPr="0020194D">
        <w:t>замещённого циклопентадиенона с высоким выходом</w:t>
      </w:r>
      <w:r>
        <w:t>, со скоростью примерно такой же</w:t>
      </w:r>
      <w:r w:rsidR="003B645E">
        <w:t>,</w:t>
      </w:r>
      <w:r>
        <w:t xml:space="preserve">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, описывающая процесс фоторербонилирования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B645E">
        <w:rPr>
          <w:b/>
          <w:bCs/>
        </w:rPr>
        <w:t> </w:t>
      </w:r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zBUMjM6MTc6MjM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5pt;height:260.3pt" o:ole="">
            <v:imagedata r:id="rId32" o:title=""/>
          </v:shape>
          <o:OLEObject Type="Embed" ProgID="ChemDraw.Document.6.0" ShapeID="_x0000_i1031" DrawAspect="Content" ObjectID="_1778639985" r:id="rId33"/>
        </w:object>
      </w:r>
    </w:p>
    <w:p w14:paraId="452419C5" w14:textId="275FBE86" w:rsidR="00DA335D" w:rsidRDefault="00DA335D" w:rsidP="003B645E">
      <w:pPr>
        <w:pStyle w:val="af2"/>
        <w:jc w:val="center"/>
      </w:pPr>
      <w:bookmarkStart w:id="57" w:name="_Ref134996503"/>
      <w:r>
        <w:t xml:space="preserve">Схема </w:t>
      </w:r>
      <w:fldSimple w:instr=" SEQ Схема \* ARABIC ">
        <w:r w:rsidR="00581503">
          <w:rPr>
            <w:noProof/>
          </w:rPr>
          <w:t>12</w:t>
        </w:r>
      </w:fldSimple>
      <w:bookmarkEnd w:id="57"/>
      <w:r w:rsidR="0070324E">
        <w:t xml:space="preserve"> – </w:t>
      </w:r>
      <w:r>
        <w:t>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767BF26F" w:rsidR="0046282F" w:rsidRPr="0046282F" w:rsidRDefault="0046282F" w:rsidP="003704F2">
      <w:pPr>
        <w:pStyle w:val="a3"/>
      </w:pPr>
      <w:r>
        <w:t xml:space="preserve">Эта реакция имеет очень низкую константу скорости, </w:t>
      </w:r>
      <w:r w:rsidR="003B645E">
        <w:t xml:space="preserve">поэтому </w:t>
      </w:r>
      <w:r>
        <w:t>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58" w:name="_Toc167708164"/>
      <w:bookmarkStart w:id="59" w:name="_Toc167887015"/>
      <w:r>
        <w:t>Потенциальные реакции ингибирования</w:t>
      </w:r>
      <w:bookmarkEnd w:id="58"/>
      <w:bookmarkEnd w:id="59"/>
    </w:p>
    <w:p w14:paraId="6814BFB5" w14:textId="179E6681" w:rsidR="003704F2" w:rsidRDefault="00DB7950" w:rsidP="001B62F4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r w:rsidR="002213E8">
        <w:t>оксифеноксильными</w:t>
      </w:r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E631E4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wVDIzOjE3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zIxZTIyNTctOGRlYy00MDczLTgzNWEtZmFhZmY1ZmIyMGZk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семихиноляты аммония </w:t>
      </w:r>
      <w:r w:rsidR="001B62F4">
        <w:t>(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581503">
        <w:t xml:space="preserve">Схема </w:t>
      </w:r>
      <w:r w:rsidR="00581503">
        <w:rPr>
          <w:noProof/>
        </w:rPr>
        <w:t>13</w:t>
      </w:r>
      <w:r w:rsidR="002213E8">
        <w:fldChar w:fldCharType="end"/>
      </w:r>
      <w:r w:rsidR="001B62F4">
        <w:t>)</w:t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wVDIzOjE3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MwVDIzOjE3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95pt;height:56.2pt" o:ole="">
            <v:imagedata r:id="rId34" o:title=""/>
          </v:shape>
          <o:OLEObject Type="Embed" ProgID="ChemDraw.Document.6.0" ShapeID="_x0000_i1032" DrawAspect="Content" ObjectID="_1778639986" r:id="rId35"/>
        </w:object>
      </w:r>
    </w:p>
    <w:p w14:paraId="40D7FCA0" w14:textId="5F481080" w:rsidR="002213E8" w:rsidRDefault="002213E8" w:rsidP="001B62F4">
      <w:pPr>
        <w:pStyle w:val="af2"/>
        <w:jc w:val="center"/>
      </w:pPr>
      <w:bookmarkStart w:id="60" w:name="_Ref135051676"/>
      <w:r>
        <w:t xml:space="preserve">Схема </w:t>
      </w:r>
      <w:fldSimple w:instr=" SEQ Схема \* ARABIC ">
        <w:r w:rsidR="00581503">
          <w:rPr>
            <w:noProof/>
          </w:rPr>
          <w:t>13</w:t>
        </w:r>
      </w:fldSimple>
      <w:bookmarkEnd w:id="60"/>
      <w:r w:rsidR="0070324E">
        <w:rPr>
          <w:noProof/>
        </w:rPr>
        <w:t xml:space="preserve"> – </w:t>
      </w:r>
      <w:r>
        <w:t>Взаимодействие оксифеноксильных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246D0B94" w:rsidR="002213E8" w:rsidRDefault="002213E8" w:rsidP="003752A8">
      <w:pPr>
        <w:pStyle w:val="a3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</w:t>
      </w:r>
      <w:r w:rsidR="0070324E">
        <w:t xml:space="preserve"> – </w:t>
      </w:r>
      <w:r>
        <w:t xml:space="preserve">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</w:t>
      </w:r>
      <w:r w:rsidR="008A7D23">
        <w:t>(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zBUMjM6MTc6MjM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.1pt;height:81.3pt" o:ole="">
            <v:imagedata r:id="rId36" o:title=""/>
          </v:shape>
          <o:OLEObject Type="Embed" ProgID="ChemDraw.Document.6.0" ShapeID="_x0000_i1033" DrawAspect="Content" ObjectID="_1778639987" r:id="rId37"/>
        </w:object>
      </w:r>
    </w:p>
    <w:p w14:paraId="30FCA991" w14:textId="3840D4C4" w:rsidR="00FA12B7" w:rsidRPr="00DC2267" w:rsidRDefault="002213E8" w:rsidP="001B62F4">
      <w:pPr>
        <w:pStyle w:val="af2"/>
        <w:jc w:val="center"/>
      </w:pPr>
      <w:bookmarkStart w:id="61" w:name="_Ref135052313"/>
      <w:r>
        <w:t xml:space="preserve">Схема </w:t>
      </w:r>
      <w:fldSimple w:instr=" SEQ Схема \* ARABIC ">
        <w:r w:rsidR="00581503">
          <w:rPr>
            <w:noProof/>
          </w:rPr>
          <w:t>14</w:t>
        </w:r>
      </w:fldSimple>
      <w:bookmarkEnd w:id="61"/>
      <w:r w:rsidR="0070324E">
        <w:t xml:space="preserve"> – </w:t>
      </w:r>
      <w:r>
        <w:t xml:space="preserve">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6B37DFF9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семихиноновых радикалов данная реакция не рассматривается в кинетической схеме для </w:t>
      </w:r>
      <w:commentRangeStart w:id="62"/>
      <w:r>
        <w:t>производных</w:t>
      </w:r>
      <w:commentRangeEnd w:id="62"/>
      <w:r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62"/>
      </w:r>
      <w:r>
        <w:t xml:space="preserve"> диметиланилина.</w:t>
      </w:r>
    </w:p>
    <w:p w14:paraId="7650AC13" w14:textId="660C31E2" w:rsidR="00DA335D" w:rsidRDefault="00C42BB9" w:rsidP="00A45120">
      <w:pPr>
        <w:pStyle w:val="42"/>
      </w:pPr>
      <w:bookmarkStart w:id="63" w:name="_Toc167708165"/>
      <w:bookmarkStart w:id="64" w:name="_Toc167887016"/>
      <w:r>
        <w:t>Итоговая схема фотоинициирования</w:t>
      </w:r>
      <w:bookmarkEnd w:id="63"/>
      <w:bookmarkEnd w:id="64"/>
    </w:p>
    <w:p w14:paraId="0FE64A65" w14:textId="041E7E03" w:rsidR="00DA335D" w:rsidRDefault="00DA335D" w:rsidP="001830AD">
      <w:pPr>
        <w:pStyle w:val="a3"/>
      </w:pPr>
      <w:r>
        <w:t xml:space="preserve">Резюмируя все выше </w:t>
      </w:r>
      <w:r w:rsidR="001B62F4">
        <w:t>изложенное</w:t>
      </w:r>
      <w:r>
        <w:t>,</w:t>
      </w:r>
      <w:r w:rsidR="001B62F4">
        <w:t xml:space="preserve"> </w:t>
      </w:r>
      <w:r w:rsidR="00017355">
        <w:t xml:space="preserve">можно представить </w:t>
      </w:r>
      <w:r>
        <w:t xml:space="preserve">итоговый механизм </w:t>
      </w:r>
      <w:r w:rsidR="001B62F4">
        <w:t xml:space="preserve">фотоиницирования в системе </w:t>
      </w:r>
      <w:r>
        <w:t>о-хинон – донор Н</w:t>
      </w:r>
      <w:r w:rsidR="00227EB8">
        <w:t xml:space="preserve"> </w:t>
      </w:r>
      <w:r w:rsidR="00FA12B7">
        <w:t xml:space="preserve">в </w:t>
      </w:r>
      <w:r w:rsidR="001B62F4">
        <w:t>двух</w:t>
      </w:r>
      <w:r w:rsidR="00FA12B7">
        <w:t xml:space="preserve"> вариантах – полная и сокращенная схем</w:t>
      </w:r>
      <w:r w:rsidR="00EE0C78">
        <w:t xml:space="preserve">ы </w:t>
      </w:r>
      <w:r w:rsidR="00227EB8">
        <w:t>(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581503">
        <w:t xml:space="preserve">Схема </w:t>
      </w:r>
      <w:r w:rsidR="00581503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581503">
        <w:t xml:space="preserve">Схема </w:t>
      </w:r>
      <w:r w:rsidR="00581503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B62F4">
      <w:pPr>
        <w:pStyle w:val="a2"/>
        <w:jc w:val="center"/>
      </w:pPr>
      <w:r>
        <w:rPr>
          <w:noProof/>
        </w:rPr>
        <w:lastRenderedPageBreak/>
        <w:drawing>
          <wp:inline distT="0" distB="0" distL="0" distR="0" wp14:anchorId="56EAADD6" wp14:editId="79B6F33D">
            <wp:extent cx="5940538" cy="2619780"/>
            <wp:effectExtent l="0" t="0" r="317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61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61BDD62F" w:rsidR="00FF4A28" w:rsidRDefault="00227EB8" w:rsidP="001B62F4">
      <w:pPr>
        <w:pStyle w:val="af2"/>
        <w:jc w:val="center"/>
      </w:pPr>
      <w:bookmarkStart w:id="65" w:name="_Ref165752291"/>
      <w:r>
        <w:t xml:space="preserve">Схема </w:t>
      </w:r>
      <w:fldSimple w:instr=" SEQ Схема \* ARABIC ">
        <w:r w:rsidR="00581503">
          <w:rPr>
            <w:noProof/>
          </w:rPr>
          <w:t>15</w:t>
        </w:r>
      </w:fldSimple>
      <w:bookmarkEnd w:id="65"/>
      <w:r w:rsidR="0070324E">
        <w:t xml:space="preserve"> – </w:t>
      </w:r>
      <w:r>
        <w:t>Полная схема фотоиницирования</w:t>
      </w:r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1B62F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FB59171" wp14:editId="50327AA7">
            <wp:extent cx="5895331" cy="167925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67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2653CE04" w:rsidR="008B1786" w:rsidRDefault="00EE0C78" w:rsidP="001B62F4">
      <w:pPr>
        <w:pStyle w:val="af2"/>
        <w:jc w:val="center"/>
      </w:pPr>
      <w:bookmarkStart w:id="66" w:name="_Ref165752319"/>
      <w:r>
        <w:t xml:space="preserve">Схема </w:t>
      </w:r>
      <w:fldSimple w:instr=" SEQ Схема \* ARABIC ">
        <w:r w:rsidR="00581503">
          <w:rPr>
            <w:noProof/>
          </w:rPr>
          <w:t>16</w:t>
        </w:r>
      </w:fldSimple>
      <w:bookmarkEnd w:id="66"/>
      <w:r w:rsidR="0070324E">
        <w:t xml:space="preserve"> – </w:t>
      </w:r>
      <w:r>
        <w:t>Сокращенная схема фотоинициирования</w:t>
      </w:r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67" w:name="_Toc167708166"/>
      <w:bookmarkStart w:id="68" w:name="_Toc167887017"/>
      <w:r>
        <w:t>П</w:t>
      </w:r>
      <w:r w:rsidR="008209BC">
        <w:t>олимеризаци</w:t>
      </w:r>
      <w:r w:rsidR="00A15277">
        <w:t>я</w:t>
      </w:r>
      <w:bookmarkEnd w:id="67"/>
      <w:bookmarkEnd w:id="68"/>
    </w:p>
    <w:p w14:paraId="6C8CE81C" w14:textId="0279578A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 инициирует свободнорадикальную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zBUMjM6MTc6MjM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ини</w:t>
      </w:r>
      <w:r w:rsidR="00701E4C">
        <w:t>ц</w:t>
      </w:r>
      <w:r w:rsidR="0078466C">
        <w:t>ирование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фотополимеризации мономеров ОКМ-2, </w:t>
      </w:r>
      <w:r w:rsidR="00701E4C">
        <w:t>ПЭТА</w:t>
      </w:r>
      <w:r w:rsidR="00733E49">
        <w:t>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69" w:name="_Toc167708167"/>
      <w:bookmarkStart w:id="70" w:name="_Toc167887018"/>
      <w:r>
        <w:lastRenderedPageBreak/>
        <w:t>Инициирование</w:t>
      </w:r>
      <w:r w:rsidR="008209BC">
        <w:t xml:space="preserve"> цепи</w:t>
      </w:r>
      <w:bookmarkEnd w:id="69"/>
      <w:bookmarkEnd w:id="70"/>
    </w:p>
    <w:p w14:paraId="05BACC75" w14:textId="70BC5E85" w:rsidR="006E5223" w:rsidRDefault="006E5223" w:rsidP="001830AD">
      <w:pPr>
        <w:pStyle w:val="a3"/>
      </w:pPr>
      <w:r>
        <w:t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17</w:t>
      </w:r>
      <w:r>
        <w:fldChar w:fldCharType="end"/>
      </w:r>
      <w:r>
        <w:t>)</w:t>
      </w:r>
      <w:r w:rsidR="006D7776">
        <w:t xml:space="preserve">. </w:t>
      </w:r>
      <w:r w:rsidR="00693197">
        <w:t>П</w:t>
      </w:r>
      <w:r w:rsidR="005355DE">
        <w:t>ринимая упрощени</w:t>
      </w:r>
      <w:r w:rsidR="00693197">
        <w:t>е</w:t>
      </w:r>
      <w:r w:rsidR="005355DE">
        <w:t xml:space="preserve">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9319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C2F3A0" wp14:editId="216A5E4F">
            <wp:extent cx="3264877" cy="513759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364499" cy="529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0A7E0B10" w:rsidR="006E5223" w:rsidRDefault="006E5223" w:rsidP="00693197">
      <w:pPr>
        <w:pStyle w:val="af2"/>
        <w:jc w:val="center"/>
      </w:pPr>
      <w:bookmarkStart w:id="71" w:name="_Ref165669038"/>
      <w:r>
        <w:t xml:space="preserve">Схема </w:t>
      </w:r>
      <w:fldSimple w:instr=" SEQ Схема \* ARABIC ">
        <w:r w:rsidR="00581503">
          <w:rPr>
            <w:noProof/>
          </w:rPr>
          <w:t>17</w:t>
        </w:r>
      </w:fldSimple>
      <w:bookmarkEnd w:id="71"/>
      <w:r w:rsidR="0070324E">
        <w:t xml:space="preserve"> – </w:t>
      </w:r>
      <w:r>
        <w:t xml:space="preserve">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2" w:name="_Toc167708168"/>
      <w:bookmarkStart w:id="73" w:name="_Toc167887019"/>
      <w:r>
        <w:t>Рост цепи</w:t>
      </w:r>
      <w:bookmarkEnd w:id="72"/>
      <w:bookmarkEnd w:id="73"/>
    </w:p>
    <w:p w14:paraId="31CA5EB3" w14:textId="096695E4" w:rsidR="00635E99" w:rsidRDefault="00A64D5E" w:rsidP="00667D7C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могут образовываться радикалы мономера, которые также являются центрами полимеризации. </w:t>
      </w:r>
      <w:r>
        <w:t>Принимая во внимание, что константа роста не сильно зависит от длины полимерной цепи</w:t>
      </w:r>
      <w:r w:rsidR="00693197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zMFQyMzoxNzoyM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>, схема процесса роста цепи</w:t>
      </w:r>
      <w:r w:rsidR="00693197">
        <w:t xml:space="preserve"> будет</w:t>
      </w:r>
      <w:r w:rsidR="00D776E6">
        <w:t xml:space="preserve"> выгляд</w:t>
      </w:r>
      <w:r w:rsidR="00693197">
        <w:t>еть</w:t>
      </w:r>
      <w:r w:rsidR="00D776E6">
        <w:t xml:space="preserve"> следующим образом (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581503">
        <w:t xml:space="preserve">Схема </w:t>
      </w:r>
      <w:r w:rsidR="00581503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F253F6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60A1C66" wp14:editId="52FF1FE3">
            <wp:extent cx="3739662" cy="1095604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69378" cy="110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23102D87" w:rsidR="00D776E6" w:rsidRDefault="00D776E6" w:rsidP="00635E99">
      <w:pPr>
        <w:pStyle w:val="af2"/>
        <w:jc w:val="center"/>
      </w:pPr>
      <w:bookmarkStart w:id="74" w:name="_Ref165683315"/>
      <w:r>
        <w:t xml:space="preserve">Схема </w:t>
      </w:r>
      <w:fldSimple w:instr=" SEQ Схема \* ARABIC ">
        <w:r w:rsidR="00581503">
          <w:rPr>
            <w:noProof/>
          </w:rPr>
          <w:t>18</w:t>
        </w:r>
      </w:fldSimple>
      <w:bookmarkEnd w:id="74"/>
      <w:r w:rsidR="0070324E">
        <w:rPr>
          <w:noProof/>
        </w:rPr>
        <w:t xml:space="preserve"> – </w:t>
      </w:r>
      <w:r>
        <w:t>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430279CA" w:rsidR="008B1786" w:rsidRDefault="00D776E6" w:rsidP="00095FF8">
      <w:pPr>
        <w:pStyle w:val="a3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</w:t>
      </w:r>
      <w:r w:rsidR="00440755">
        <w:lastRenderedPageBreak/>
        <w:t>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w:r w:rsidR="00635E99" w:rsidRPr="001E6D54">
        <w:t>для ММ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zBUMjM6MTc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w:r w:rsidR="00635E99" w:rsidRPr="001E6D54">
        <w:t>для винилацетата</w:t>
      </w:r>
      <w:r w:rsidR="00635E9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zBUMjM6MTc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r w:rsidR="00635E99">
        <w:t>одну</w:t>
      </w:r>
      <w:r w:rsidR="00070F4C">
        <w:t xml:space="preserve"> (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581503">
        <w:t xml:space="preserve">Схема </w:t>
      </w:r>
      <w:r w:rsidR="00581503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635E99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3D207557" wp14:editId="17DB7AFB">
            <wp:extent cx="3634154" cy="593521"/>
            <wp:effectExtent l="0" t="0" r="444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67330" cy="631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35A5CE56" w:rsidR="00070F4C" w:rsidRDefault="00070F4C" w:rsidP="00635E99">
      <w:pPr>
        <w:pStyle w:val="af2"/>
        <w:jc w:val="center"/>
      </w:pPr>
      <w:bookmarkStart w:id="75" w:name="_Ref167271145"/>
      <w:r>
        <w:t xml:space="preserve">Схема </w:t>
      </w:r>
      <w:fldSimple w:instr=" SEQ Схема \* ARABIC ">
        <w:r w:rsidR="00581503">
          <w:rPr>
            <w:noProof/>
          </w:rPr>
          <w:t>19</w:t>
        </w:r>
      </w:fldSimple>
      <w:bookmarkEnd w:id="75"/>
      <w:r w:rsidR="0070324E">
        <w:t xml:space="preserve"> – </w:t>
      </w:r>
      <w:r>
        <w:t>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76" w:name="_Toc167708169"/>
      <w:bookmarkStart w:id="77" w:name="_Toc167887020"/>
      <w:r>
        <w:t>Передача</w:t>
      </w:r>
      <w:r w:rsidR="009B2BB1">
        <w:t xml:space="preserve"> цепи</w:t>
      </w:r>
      <w:bookmarkEnd w:id="76"/>
      <w:bookmarkEnd w:id="77"/>
    </w:p>
    <w:p w14:paraId="3A720BC1" w14:textId="0C9FB8BF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фотополимеризации без доступа кислорода и в отсутствии ингибитора, передача цепи может проходить по </w:t>
      </w:r>
      <w:r w:rsidR="00635E99">
        <w:t>двум</w:t>
      </w:r>
      <w:r>
        <w:t xml:space="preserve"> направлениям: на растворитель и на мономер (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7C63DA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EEAC22C" wp14:editId="65DE4746">
            <wp:extent cx="4067908" cy="89768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4201544" cy="927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41FAC6D9" w:rsidR="007C162A" w:rsidRDefault="00FC3ECE" w:rsidP="007C63DA">
      <w:pPr>
        <w:pStyle w:val="af2"/>
        <w:jc w:val="center"/>
      </w:pPr>
      <w:bookmarkStart w:id="78" w:name="_Ref165730018"/>
      <w:r>
        <w:t xml:space="preserve">Схема </w:t>
      </w:r>
      <w:fldSimple w:instr=" SEQ Схема \* ARABIC ">
        <w:r w:rsidR="00581503">
          <w:rPr>
            <w:noProof/>
          </w:rPr>
          <w:t>20</w:t>
        </w:r>
      </w:fldSimple>
      <w:bookmarkEnd w:id="78"/>
      <w:r w:rsidR="007C63DA">
        <w:t xml:space="preserve"> –</w:t>
      </w:r>
      <w:r>
        <w:t xml:space="preserve">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2B5369A1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</w:t>
      </w:r>
      <w:r w:rsidR="007C63DA">
        <w:t xml:space="preserve">его </w:t>
      </w:r>
      <w:r w:rsidRPr="007C162A">
        <w:t xml:space="preserve">молекулы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 ОКМ-2, </w:t>
      </w:r>
      <w:r w:rsidR="00701E4C">
        <w:t>ПЭТА</w:t>
      </w:r>
      <w:r>
        <w:t xml:space="preserve">, ДМЭГ не имеют подвижных атомов Н, поэтому скорость передачи </w:t>
      </w:r>
      <w:r>
        <w:lastRenderedPageBreak/>
        <w:t xml:space="preserve">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E631E4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>:</w:t>
      </w:r>
      <w:r w:rsidR="00EC195D" w:rsidRPr="00EC195D">
        <w:rPr>
          <w:bCs/>
          <w:iCs/>
        </w:rPr>
        <w:t xml:space="preserve"> </w:t>
      </w:r>
      <w:r w:rsidR="00EC195D" w:rsidRPr="009C67AD">
        <w:rPr>
          <w:bCs/>
          <w:iCs/>
        </w:rPr>
        <w:t>для ММ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Pr="009C67AD">
        <w:rPr>
          <w:bCs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E631E4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EC195D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E631E4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EC195D">
        <w:t>Значение 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</w:t>
      </w:r>
      <w:r w:rsidR="00EC195D">
        <w:rPr>
          <w:bCs/>
        </w:rPr>
        <w:t>и</w:t>
      </w:r>
      <w:r w:rsidR="009C67AD" w:rsidRPr="009C67AD">
        <w:rPr>
          <w:bCs/>
        </w:rPr>
        <w:t xml:space="preserve">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65EE3CA7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E631E4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E631E4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253F6" w:rsidRPr="00F253F6">
        <w:rPr>
          <w:rFonts w:cstheme="minorHAnsi"/>
        </w:rPr>
        <w:t>.</w:t>
      </w:r>
    </w:p>
    <w:p w14:paraId="1C25BF8B" w14:textId="2172DCAE" w:rsidR="00A800BF" w:rsidRDefault="008B1786" w:rsidP="001830AD">
      <w:pPr>
        <w:pStyle w:val="a3"/>
      </w:pPr>
      <w:r>
        <w:t xml:space="preserve">Учитывая, что </w:t>
      </w:r>
      <w:r w:rsidR="00EC195D">
        <w:t xml:space="preserve">концентрации </w:t>
      </w:r>
      <w:r>
        <w:t xml:space="preserve">бутанола и мономера в системе намного </w:t>
      </w:r>
      <w:r w:rsidR="00EC195D">
        <w:t>выше</w:t>
      </w:r>
      <w:r>
        <w:t xml:space="preserve">, чем </w:t>
      </w:r>
      <w:r w:rsidR="00EC195D">
        <w:t xml:space="preserve">концентрация </w:t>
      </w:r>
      <w:r>
        <w:t>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79" w:name="_Toc167708170"/>
      <w:bookmarkStart w:id="80" w:name="_Toc167887021"/>
      <w:bookmarkStart w:id="81" w:name="_Toc136296702"/>
      <w:r>
        <w:t>Ингибирование полимеризации</w:t>
      </w:r>
      <w:bookmarkEnd w:id="79"/>
      <w:bookmarkEnd w:id="80"/>
      <w:r w:rsidRPr="006D4713">
        <w:t xml:space="preserve"> </w:t>
      </w:r>
    </w:p>
    <w:p w14:paraId="1BF4B7DF" w14:textId="4F1596B6" w:rsidR="006B5E8D" w:rsidRDefault="006B5E8D" w:rsidP="00D21335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то</w:t>
      </w:r>
      <w:r w:rsidR="00951D9D">
        <w:t xml:space="preserve">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</w:t>
      </w:r>
      <w:commentRangeStart w:id="82"/>
      <w:r>
        <w:t>ниже</w:t>
      </w:r>
      <w:commentRangeEnd w:id="82"/>
      <w:r w:rsidR="004178F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2"/>
      </w:r>
      <w:r>
        <w:t xml:space="preserve"> (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8064F8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F9EA11E" wp14:editId="4836D12A">
            <wp:extent cx="4126523" cy="494329"/>
            <wp:effectExtent l="0" t="0" r="0" b="127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7160"/>
                    <a:stretch/>
                  </pic:blipFill>
                  <pic:spPr bwMode="auto">
                    <a:xfrm>
                      <a:off x="0" y="0"/>
                      <a:ext cx="4248023" cy="5088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41D4DD49" w:rsidR="006B5E8D" w:rsidRDefault="006B5E8D" w:rsidP="008064F8">
      <w:pPr>
        <w:pStyle w:val="af2"/>
        <w:jc w:val="center"/>
      </w:pPr>
      <w:bookmarkStart w:id="83" w:name="_Ref165752145"/>
      <w:r>
        <w:t xml:space="preserve">Схема </w:t>
      </w:r>
      <w:fldSimple w:instr=" SEQ Схема \* ARABIC ">
        <w:r w:rsidR="00581503">
          <w:rPr>
            <w:noProof/>
          </w:rPr>
          <w:t>21</w:t>
        </w:r>
      </w:fldSimple>
      <w:bookmarkEnd w:id="83"/>
      <w:r w:rsidR="008064F8">
        <w:t xml:space="preserve"> –</w:t>
      </w:r>
      <w:r>
        <w:t xml:space="preserve">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618F580C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</w:t>
      </w:r>
      <w:r w:rsidR="004107F4">
        <w:t>он</w:t>
      </w:r>
      <w:r>
        <w:t xml:space="preserve">, являясь бирадикалом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84"/>
      <w:r w:rsidR="00B149E8">
        <w:t>периода</w:t>
      </w:r>
      <w:commentRangeEnd w:id="84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4"/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1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</w:t>
      </w:r>
    </w:p>
    <w:p w14:paraId="4D5DCCB8" w14:textId="54F7D3D7" w:rsidR="00F65861" w:rsidRDefault="00D624F4" w:rsidP="00F65861">
      <w:pPr>
        <w:pStyle w:val="a3"/>
        <w:rPr>
          <w:b/>
          <w:bCs/>
        </w:rPr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zMFQyMzoxNzoyM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>использовали программу Gaussian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>-бутильных производных</w:t>
      </w:r>
      <w:r w:rsidR="0070324E">
        <w:t xml:space="preserve"> – </w:t>
      </w:r>
      <w:r w:rsidRPr="006F35F2">
        <w:t xml:space="preserve">35Q и </w:t>
      </w:r>
      <w:r w:rsidRPr="006F35F2">
        <w:lastRenderedPageBreak/>
        <w:t>36Q</w:t>
      </w:r>
      <w:r w:rsidR="0017302D">
        <w:t xml:space="preserve">. </w:t>
      </w:r>
      <w:r>
        <w:t>В результате кинетического анализа схемы были найдены константы ингибирования реакции полимеризации хинонами (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581503">
        <w:t xml:space="preserve">Таблица </w:t>
      </w:r>
      <w:r w:rsidR="00581503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4107F4">
        <w:t>:</w:t>
      </w:r>
    </w:p>
    <w:p w14:paraId="1ED7CCB3" w14:textId="77777777" w:rsidR="00F65861" w:rsidRPr="00F65861" w:rsidRDefault="00F65861" w:rsidP="00F65861">
      <w:pPr>
        <w:pStyle w:val="a3"/>
        <w:rPr>
          <w:b/>
          <w:bCs/>
        </w:rPr>
      </w:pPr>
    </w:p>
    <w:p w14:paraId="31067881" w14:textId="069AD782" w:rsidR="00D624F4" w:rsidRDefault="00D624F4" w:rsidP="001771C7">
      <w:pPr>
        <w:pStyle w:val="af2"/>
      </w:pPr>
      <w:bookmarkStart w:id="85" w:name="_Ref135046901"/>
      <w:r>
        <w:t xml:space="preserve">Таблица </w:t>
      </w:r>
      <w:fldSimple w:instr=" SEQ Таблица \* ARABIC ">
        <w:r w:rsidR="00581503">
          <w:rPr>
            <w:noProof/>
          </w:rPr>
          <w:t>2</w:t>
        </w:r>
      </w:fldSimple>
      <w:bookmarkEnd w:id="85"/>
      <w:r w:rsidR="001248C7">
        <w:rPr>
          <w:noProof/>
        </w:rPr>
        <w:t xml:space="preserve"> –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4107F4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4107F4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  <w:t>k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bscript"/>
                <w:lang w:eastAsia="ru-RU"/>
              </w:rPr>
              <w:t>in</w:t>
            </w:r>
            <w:r w:rsidR="00832A99"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bscript"/>
                <w:lang w:val="en-US" w:eastAsia="ru-RU"/>
              </w:rPr>
              <w:t>h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  <w:t>*10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perscript"/>
                <w:lang w:eastAsia="ru-RU"/>
              </w:rPr>
              <w:t>-3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  <w:t xml:space="preserve"> M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perscript"/>
                <w:lang w:eastAsia="ru-RU"/>
              </w:rPr>
              <w:t>-1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lang w:eastAsia="ru-RU"/>
              </w:rPr>
              <w:t>c</w:t>
            </w:r>
            <w:r w:rsidRPr="004107F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4107F4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4107F4" w:rsidRDefault="00072C8E" w:rsidP="00072C8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4107F4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4107F4" w:rsidRDefault="00072C8E" w:rsidP="00072C8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107F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7937839F" w14:textId="4933DF07" w:rsidR="00D624F4" w:rsidRPr="006A74F0" w:rsidRDefault="00D624F4" w:rsidP="00A60AEA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70324E">
        <w:t xml:space="preserve"> –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581503">
        <w:t xml:space="preserve">Таблица </w:t>
      </w:r>
      <w:r w:rsidR="00581503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  <w:r w:rsidR="006A74F0">
        <w:br/>
      </w:r>
    </w:p>
    <w:p w14:paraId="6ACD022B" w14:textId="4EB5BE22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86" w:name="_Ref135047443"/>
      <w:r>
        <w:t xml:space="preserve">Таблица </w:t>
      </w:r>
      <w:fldSimple w:instr=" SEQ Таблица \* ARABIC ">
        <w:r w:rsidR="00581503">
          <w:rPr>
            <w:noProof/>
          </w:rPr>
          <w:t>3</w:t>
        </w:r>
      </w:fldSimple>
      <w:bookmarkEnd w:id="86"/>
      <w:r w:rsidR="0070324E">
        <w:rPr>
          <w:noProof/>
        </w:rPr>
        <w:t xml:space="preserve"> –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3E6B0F74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кДж</w:t>
            </w:r>
            <w:r w:rsidR="00667D7C" w:rsidRPr="0091769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/</w:t>
            </w: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оль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7500699F" w:rsidR="00D624F4" w:rsidRPr="0017302D" w:rsidRDefault="00A60AEA" w:rsidP="00A60AEA">
      <w:pPr>
        <w:pStyle w:val="a3"/>
      </w:pPr>
      <w:r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</w:t>
      </w:r>
      <w:r w:rsidR="00D624F4" w:rsidRPr="00255FBF">
        <w:lastRenderedPageBreak/>
        <w:t xml:space="preserve">существенны, чем в случае 36Q и особенно 35Q. Данный факт, </w:t>
      </w:r>
      <w:r w:rsidR="00D624F4">
        <w:t>очевидно</w:t>
      </w:r>
      <w:r w:rsidR="00D624F4" w:rsidRPr="00255FBF">
        <w:t xml:space="preserve">, связан с влиянием объемных </w:t>
      </w:r>
      <w:r w:rsidR="00D624F4">
        <w:t>трет</w:t>
      </w:r>
      <w:r w:rsidR="00D624F4" w:rsidRPr="00255FBF">
        <w:t xml:space="preserve">-бутильных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практически равномерно распределена между тремя атомами углерода и атомом кислорода. Соответствующие крайние </w:t>
      </w:r>
      <w:r w:rsidR="00D624F4" w:rsidRPr="0017302D">
        <w:t>резонансные структуры представлены на схеме ниже (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581503" w:rsidRPr="0017302D">
        <w:t xml:space="preserve">Схема </w:t>
      </w:r>
      <w:r w:rsidR="00581503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5AC22512" w14:textId="63693067" w:rsidR="00D624F4" w:rsidRPr="0017302D" w:rsidRDefault="00716AF7" w:rsidP="00C61E54">
      <w:pPr>
        <w:pStyle w:val="a2"/>
        <w:jc w:val="center"/>
      </w:pPr>
      <w:r w:rsidRPr="0017302D">
        <w:object w:dxaOrig="9722" w:dyaOrig="3046" w14:anchorId="144DF11C">
          <v:shape id="_x0000_i1034" type="#_x0000_t75" style="width:472pt;height:147.25pt" o:ole="">
            <v:imagedata r:id="rId45" o:title=""/>
          </v:shape>
          <o:OLEObject Type="Embed" ProgID="ChemDraw.Document.6.0" ShapeID="_x0000_i1034" DrawAspect="Content" ObjectID="_1778639988" r:id="rId46"/>
        </w:object>
      </w:r>
    </w:p>
    <w:p w14:paraId="3133A700" w14:textId="634771E4" w:rsidR="00DB7A55" w:rsidRDefault="00D624F4" w:rsidP="00C61E54">
      <w:pPr>
        <w:pStyle w:val="af2"/>
        <w:jc w:val="center"/>
      </w:pPr>
      <w:bookmarkStart w:id="87" w:name="_Ref167702925"/>
      <w:r w:rsidRPr="0017302D">
        <w:t xml:space="preserve">Схема </w:t>
      </w:r>
      <w:fldSimple w:instr=" SEQ Схема \* ARABIC ">
        <w:r w:rsidR="00581503">
          <w:rPr>
            <w:noProof/>
          </w:rPr>
          <w:t>22</w:t>
        </w:r>
      </w:fldSimple>
      <w:bookmarkEnd w:id="87"/>
      <w:r w:rsidR="0070324E">
        <w:rPr>
          <w:noProof/>
        </w:rPr>
        <w:t xml:space="preserve"> – </w:t>
      </w:r>
      <w:r w:rsidRPr="0017302D">
        <w:t>Резонансные структуры замещенных оксифенксильных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A45120">
      <w:pPr>
        <w:pStyle w:val="42"/>
      </w:pPr>
      <w:bookmarkStart w:id="88" w:name="_Toc167708171"/>
      <w:bookmarkStart w:id="89" w:name="_Toc167887022"/>
      <w:r>
        <w:t>Обрыв цепи</w:t>
      </w:r>
      <w:bookmarkEnd w:id="88"/>
      <w:bookmarkEnd w:id="89"/>
    </w:p>
    <w:p w14:paraId="75E8C60A" w14:textId="126A18CF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E631E4">
            <w:rPr>
              <w:bCs/>
              <w:iCs/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2QwNTAwLWZlMDAtNGY2My1iNzkxLTg2N2RjYmVhZGM1ZCIsIlJhbmdlTGVuZ3RoIjo0LCJSZWZlcmVuY2VJZCI6ImFiYzBhYzQ1LTZlM2MtNDI5Zi05ZGJjLTQ1ZmY4YmRlOWI0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I2Liwgdm9sbHN0w6RuZGlnIMO8YmVyYXJiZWl0ZXRlIHVuZCBlcncuIEF1ZmwuIiwiRXZhbHVhdGlvbkNvbXBsZXhpdHkiOjAsIkV2YWx1YXRpb25Tb3VyY2VUZXh0Rm9ybWF0IjowLCJHcm91cHMiOltdLCJIYXNMYWJlbDEiOmZhbHNlLCJIYXNMYWJlbDIiOmZhbHNlLCJJc2JuIjoiOTc4LTM1MjcyOTg3MjMi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zMFQyMzoxNzoyM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581503">
        <w:t xml:space="preserve">Схема </w:t>
      </w:r>
      <w:r w:rsidR="00581503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C61E54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1C52DA04" w:rsidR="005559F4" w:rsidRDefault="00D46182" w:rsidP="00C61E54">
      <w:pPr>
        <w:pStyle w:val="af2"/>
        <w:jc w:val="center"/>
      </w:pPr>
      <w:bookmarkStart w:id="90" w:name="_Ref165726300"/>
      <w:r>
        <w:t xml:space="preserve">Схема </w:t>
      </w:r>
      <w:fldSimple w:instr=" SEQ Схема \* ARABIC ">
        <w:r w:rsidR="00581503">
          <w:rPr>
            <w:noProof/>
          </w:rPr>
          <w:t>23</w:t>
        </w:r>
      </w:fldSimple>
      <w:bookmarkEnd w:id="90"/>
      <w:r w:rsidR="0070324E">
        <w:t xml:space="preserve"> – </w:t>
      </w:r>
      <w:r>
        <w:t>Реакции обрыва цепи</w:t>
      </w:r>
    </w:p>
    <w:p w14:paraId="742A1C86" w14:textId="77777777" w:rsidR="0078466C" w:rsidRPr="0078466C" w:rsidRDefault="0078466C" w:rsidP="00A60AEA">
      <w:pPr>
        <w:pStyle w:val="a2"/>
      </w:pPr>
    </w:p>
    <w:p w14:paraId="5CE03C92" w14:textId="7468EFFA" w:rsidR="00832871" w:rsidRDefault="004416A8" w:rsidP="00A60AEA">
      <w:pPr>
        <w:pStyle w:val="a3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w:r w:rsidR="004D4356" w:rsidRPr="00707EA0">
        <w:t xml:space="preserve">для ПМА при 30 </w:t>
      </w:r>
      <w:r w:rsidR="004D4356" w:rsidRPr="00707EA0">
        <w:rPr>
          <w:rFonts w:cstheme="minorHAnsi"/>
        </w:rPr>
        <w:t>°С</w:t>
      </w:r>
      <w:r w:rsidR="004D4356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E631E4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>,</w:t>
      </w:r>
      <w:r w:rsidR="004D4356">
        <w:rPr>
          <w:rFonts w:cstheme="minorHAnsi"/>
        </w:rPr>
        <w:t xml:space="preserve"> </w:t>
      </w:r>
      <w:r w:rsidR="004D4356" w:rsidRPr="00707EA0">
        <w:t xml:space="preserve">для ПММА при 30 </w:t>
      </w:r>
      <w:r w:rsidR="004D4356" w:rsidRPr="00707EA0">
        <w:rPr>
          <w:rFonts w:cstheme="minorHAnsi"/>
        </w:rPr>
        <w:t>°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E631E4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257B1921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</w:t>
      </w:r>
      <w:r>
        <w:lastRenderedPageBreak/>
        <w:t xml:space="preserve">рассматривать эти </w:t>
      </w:r>
      <w:r w:rsidR="004D4356">
        <w:t>два</w:t>
      </w:r>
      <w:r>
        <w:t xml:space="preserve"> механизма как </w:t>
      </w:r>
      <w:r w:rsidR="004D4356">
        <w:t>одну</w:t>
      </w:r>
      <w:r>
        <w:t xml:space="preserve">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MzdmYWQxMTAtNmZkZS00NTE1LTlhYmItZTdiNGJkMDk4OTU0IiwiVGV4dCI6Ils1MF0iLCJXQUlWZXJzaW9uIjoiNi4xNS4yLjAifQ==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91" w:name="_Toc167708172"/>
      <w:bookmarkStart w:id="92" w:name="_Toc167887023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91"/>
      <w:bookmarkEnd w:id="92"/>
    </w:p>
    <w:p w14:paraId="3E212A32" w14:textId="423CB9B2" w:rsidR="00F65861" w:rsidRDefault="0000738F" w:rsidP="00840BD1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581503">
        <w:t xml:space="preserve">Схема </w:t>
      </w:r>
      <w:r w:rsidR="00581503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581503">
        <w:t xml:space="preserve">Схема </w:t>
      </w:r>
      <w:r w:rsidR="00581503">
        <w:rPr>
          <w:noProof/>
        </w:rPr>
        <w:t>25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062E88A4">
            <wp:extent cx="5946603" cy="20972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603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16E83860" w:rsidR="008209BC" w:rsidRDefault="00D87901" w:rsidP="008B3F87">
      <w:pPr>
        <w:pStyle w:val="af2"/>
        <w:jc w:val="center"/>
      </w:pPr>
      <w:bookmarkStart w:id="93" w:name="_Ref165759625"/>
      <w:r>
        <w:t xml:space="preserve">Схема </w:t>
      </w:r>
      <w:fldSimple w:instr=" SEQ Схема \* ARABIC ">
        <w:r w:rsidR="00581503">
          <w:rPr>
            <w:noProof/>
          </w:rPr>
          <w:t>24</w:t>
        </w:r>
      </w:fldSimple>
      <w:bookmarkEnd w:id="93"/>
      <w:r w:rsidR="0070324E">
        <w:t xml:space="preserve"> – </w:t>
      </w:r>
      <w:r>
        <w:t>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91769A">
      <w:pPr>
        <w:keepNext/>
        <w:jc w:val="center"/>
      </w:pPr>
      <w:r>
        <w:rPr>
          <w:noProof/>
        </w:rPr>
        <w:drawing>
          <wp:inline distT="0" distB="0" distL="0" distR="0" wp14:anchorId="01AF0D34" wp14:editId="71182634">
            <wp:extent cx="5663516" cy="1717956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3516" cy="1717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4CBEE023" w:rsidR="0000738F" w:rsidRDefault="0000738F" w:rsidP="008B3F87">
      <w:pPr>
        <w:pStyle w:val="af2"/>
        <w:jc w:val="center"/>
      </w:pPr>
      <w:bookmarkStart w:id="94" w:name="_Ref166810614"/>
      <w:r>
        <w:t xml:space="preserve">Схема </w:t>
      </w:r>
      <w:fldSimple w:instr=" SEQ Схема \* ARABIC ">
        <w:r w:rsidR="00581503">
          <w:rPr>
            <w:noProof/>
          </w:rPr>
          <w:t>25</w:t>
        </w:r>
      </w:fldSimple>
      <w:bookmarkEnd w:id="94"/>
      <w:r w:rsidR="0070324E">
        <w:rPr>
          <w:noProof/>
        </w:rPr>
        <w:t xml:space="preserve"> – </w:t>
      </w:r>
      <w:r>
        <w:t>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63AD7B7C" w14:textId="2C40C793" w:rsidR="004E2653" w:rsidRDefault="004E2653" w:rsidP="00A45120">
      <w:pPr>
        <w:pStyle w:val="31"/>
      </w:pPr>
      <w:bookmarkStart w:id="95" w:name="_Toc167708173"/>
      <w:bookmarkStart w:id="96" w:name="_Toc167887024"/>
      <w:bookmarkStart w:id="97" w:name="_Hlk134744726"/>
      <w:r>
        <w:lastRenderedPageBreak/>
        <w:t>Описание модели</w:t>
      </w:r>
      <w:bookmarkEnd w:id="95"/>
      <w:bookmarkEnd w:id="96"/>
      <w:r>
        <w:t xml:space="preserve"> </w:t>
      </w:r>
    </w:p>
    <w:p w14:paraId="11672E13" w14:textId="036D829E" w:rsidR="004E2653" w:rsidRDefault="001546B8" w:rsidP="001830AD">
      <w:pPr>
        <w:pStyle w:val="a3"/>
      </w:pPr>
      <w:r>
        <w:t>Огромное влияние на процесс фотополимеризации</w:t>
      </w:r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581503">
        <w:t>(</w:t>
      </w:r>
      <w:r w:rsidR="00581503">
        <w:rPr>
          <w:noProof/>
        </w:rPr>
        <w:t>4</w:t>
      </w:r>
      <w:r w:rsidR="00581503">
        <w:t>)</w:t>
      </w:r>
      <w:r w:rsidR="004E2653" w:rsidRPr="0055799F">
        <w:rPr>
          <w:lang w:val="en-US"/>
        </w:rPr>
        <w:fldChar w:fldCharType="end"/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zMFQyMzoxNzoyM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MwVDIzOjE3OjIz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 xml:space="preserve">позволяющая </w:t>
      </w:r>
      <w:r w:rsidR="008B3F87">
        <w:t>рассчитать</w:t>
      </w:r>
      <w:r w:rsidR="004E2653">
        <w:t xml:space="preserve">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фотополимеризации</w:t>
      </w:r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0E69E23A" w:rsidR="004E2653" w:rsidRPr="00CE5B64" w:rsidRDefault="004107F4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4107F4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4107F4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E669BCD" w14:textId="77777777" w:rsidR="004E2653" w:rsidRPr="0097595D" w:rsidRDefault="004107F4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5045886F" w:rsidR="0097595D" w:rsidRPr="0097595D" w:rsidRDefault="004107F4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</m:oMath>
            </m:oMathPara>
          </w:p>
          <w:p w14:paraId="39406AEB" w14:textId="3C4394F0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35F973B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7D63E4BA" w:rsidR="004E2653" w:rsidRDefault="004E2653" w:rsidP="001830AD">
            <w:pPr>
              <w:pStyle w:val="a2"/>
            </w:pPr>
            <w:bookmarkStart w:id="98" w:name="_Ref165932144"/>
            <w:bookmarkStart w:id="99" w:name="_Ref165932150"/>
            <w:r>
              <w:t>(</w:t>
            </w:r>
            <w:fldSimple w:instr=" SEQ Формула \*ARABIC ">
              <w:r w:rsidR="00581503">
                <w:rPr>
                  <w:noProof/>
                </w:rPr>
                <w:t>4</w:t>
              </w:r>
            </w:fldSimple>
            <w:bookmarkEnd w:id="98"/>
            <w:r>
              <w:t>)</w:t>
            </w:r>
            <w:bookmarkEnd w:id="99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4D846AB0" w14:textId="14340503" w:rsidR="004E2653" w:rsidRPr="009007F9" w:rsidRDefault="004107F4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4E2653" w:rsidRPr="009007F9">
        <w:t xml:space="preserve"> – </w:t>
      </w:r>
      <w:r w:rsidR="00E610AF" w:rsidRPr="009007F9">
        <w:t>распределение интенсивности</w:t>
      </w:r>
      <w:r w:rsidR="004E2653" w:rsidRPr="009007F9">
        <w:t xml:space="preserve"> света, в зависимости от времени</w:t>
      </w:r>
      <w:r w:rsidR="003F681A">
        <w:t>,</w:t>
      </w:r>
      <w:r w:rsidR="004E2653" w:rsidRPr="009007F9">
        <w:t xml:space="preserve"> Вт/м</w:t>
      </w:r>
      <w:r w:rsidR="004E2653" w:rsidRPr="009007F9">
        <w:rPr>
          <w:vertAlign w:val="superscript"/>
        </w:rPr>
        <w:t>2</w:t>
      </w:r>
      <w:r w:rsidR="004E2653" w:rsidRPr="009007F9">
        <w:t xml:space="preserve">, </w:t>
      </w:r>
    </w:p>
    <w:p w14:paraId="35D78C76" w14:textId="03E8F736" w:rsidR="004E2653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 w:rsidRPr="009007F9">
        <w:rPr>
          <w:bCs/>
        </w:rPr>
        <w:t>,</w:t>
      </w:r>
      <m:oMath>
        <m:r>
          <w:rPr>
            <w:rFonts w:ascii="Cambria Math" w:hAnsi="Cambria Math"/>
          </w:rPr>
          <m:t xml:space="preserve"> γ</m:t>
        </m:r>
      </m:oMath>
      <w:r w:rsidR="0070324E">
        <w:t xml:space="preserve"> – </w:t>
      </w:r>
      <w:r w:rsidR="004E2653" w:rsidRPr="009007F9">
        <w:t>параметры, определяющие контраст композиции</w:t>
      </w:r>
      <w:r w:rsidR="0078466C" w:rsidRPr="009007F9">
        <w:t>,</w:t>
      </w:r>
    </w:p>
    <w:p w14:paraId="77603EAD" w14:textId="6221AB96" w:rsidR="00767C33" w:rsidRPr="009007F9" w:rsidRDefault="004107F4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0324E">
        <w:t xml:space="preserve"> – </w:t>
      </w:r>
      <w:r w:rsidR="00767C33" w:rsidRPr="009007F9">
        <w:t>массовая доля полимера, с которой начитается значительное влияние гель-эффекта,</w:t>
      </w:r>
    </w:p>
    <w:p w14:paraId="29346814" w14:textId="3D9B4D3A" w:rsidR="004E2653" w:rsidRPr="009007F9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>– коэффициент самодиффузии мономера</w:t>
      </w:r>
      <w:r w:rsidR="003F681A">
        <w:t>,</w:t>
      </w:r>
      <w:r w:rsidR="004E2653" w:rsidRPr="009007F9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C053525" w14:textId="727FFD70" w:rsidR="004E2653" w:rsidRPr="009007F9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70324E">
        <w:rPr>
          <w:iCs/>
        </w:rPr>
        <w:t xml:space="preserve"> – </w:t>
      </w:r>
      <w:r w:rsidR="004E2653" w:rsidRPr="009007F9">
        <w:t>коэффициент взаимодиффузии мономера и нейтральной компоненты</w:t>
      </w:r>
      <w:r w:rsidR="00F14134">
        <w:t>,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4F15830D" w14:textId="566B2440" w:rsidR="004E2653" w:rsidRPr="0068282A" w:rsidRDefault="00865665" w:rsidP="003F681A">
      <w:pPr>
        <w:pStyle w:val="a3"/>
      </w:pPr>
      <w:r>
        <w:t>Р</w:t>
      </w:r>
      <w:r w:rsidR="004E2653">
        <w:t>еакция полимеризации обобщенно описывается уравнением Аврами для конверсии полимера</w:t>
      </w:r>
      <w:r w:rsidR="0070324E">
        <w:t xml:space="preserve"> –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 w:rsidR="004E2653">
        <w:t xml:space="preserve">от </w:t>
      </w:r>
      <w:r w:rsidR="00D70601">
        <w:t>количества поглощенных фотонов</w:t>
      </w:r>
      <w:r w:rsidR="004E2653">
        <w:t xml:space="preserve"> </w:t>
      </w:r>
      <w:r w:rsidR="00EA4115">
        <w:t>–</w:t>
      </w:r>
      <w:r w:rsidR="004E2653">
        <w:t xml:space="preserve"> </w:t>
      </w:r>
      <m:oMath>
        <m:r>
          <w:rPr>
            <w:rFonts w:ascii="Cambria Math" w:hAnsi="Cambria Math"/>
          </w:rPr>
          <m:t>H</m:t>
        </m:r>
      </m:oMath>
      <w:r w:rsidR="00EA4115">
        <w:t xml:space="preserve"> </w:t>
      </w:r>
      <w:r w:rsidR="004E2653">
        <w:fldChar w:fldCharType="begin"/>
      </w:r>
      <w:r w:rsidR="004E2653">
        <w:instrText xml:space="preserve"> REF _Ref165932991 \h </w:instrText>
      </w:r>
      <w:r w:rsidR="004E2653">
        <w:fldChar w:fldCharType="separate"/>
      </w:r>
      <w:r w:rsidR="00581503">
        <w:t>(</w:t>
      </w:r>
      <w:r w:rsidR="00581503">
        <w:rPr>
          <w:noProof/>
        </w:rPr>
        <w:t>5</w:t>
      </w:r>
      <w:r w:rsidR="00581503">
        <w:t>)</w:t>
      </w:r>
      <w:r w:rsidR="004E2653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11566C59" w:rsidR="004E2653" w:rsidRDefault="004E2653" w:rsidP="001830AD">
            <w:pPr>
              <w:pStyle w:val="a3"/>
            </w:pPr>
            <w:bookmarkStart w:id="100" w:name="_Ref165932810"/>
            <w:bookmarkStart w:id="101" w:name="_Ref165932991"/>
            <w:r>
              <w:t>(</w:t>
            </w:r>
            <w:fldSimple w:instr=" SEQ Формула \*ARABIC ">
              <w:r w:rsidR="00581503">
                <w:rPr>
                  <w:noProof/>
                </w:rPr>
                <w:t>5</w:t>
              </w:r>
            </w:fldSimple>
            <w:bookmarkStart w:id="102" w:name="_Ref165932985"/>
            <w:bookmarkEnd w:id="100"/>
            <w:r>
              <w:t>)</w:t>
            </w:r>
            <w:bookmarkEnd w:id="101"/>
            <w:bookmarkEnd w:id="102"/>
          </w:p>
        </w:tc>
      </w:tr>
    </w:tbl>
    <w:p w14:paraId="04BDF8CE" w14:textId="50EA4064" w:rsidR="004E2653" w:rsidRDefault="00865665" w:rsidP="00F14134">
      <w:pPr>
        <w:pStyle w:val="a3"/>
      </w:pPr>
      <w:r>
        <w:t>Где,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>
        <w:t xml:space="preserve"> –</w:t>
      </w:r>
      <w:r w:rsidR="004E2653" w:rsidRPr="00CE5B64">
        <w:t xml:space="preserve"> </w:t>
      </w:r>
      <w:r w:rsidR="004E2653"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 w:rsidR="004E2653">
        <w:t xml:space="preserve"> (</w:t>
      </w:r>
      <w:r w:rsidR="004E2653">
        <w:fldChar w:fldCharType="begin"/>
      </w:r>
      <w:r w:rsidR="004E2653">
        <w:instrText xml:space="preserve"> REF _Ref165933580 \h </w:instrText>
      </w:r>
      <w:r w:rsidR="004E2653">
        <w:fldChar w:fldCharType="separate"/>
      </w:r>
      <w:r w:rsidR="00581503">
        <w:t xml:space="preserve">Рисунок </w:t>
      </w:r>
      <w:r w:rsidR="00581503">
        <w:rPr>
          <w:noProof/>
        </w:rPr>
        <w:t>4</w:t>
      </w:r>
      <w:r w:rsidR="004E2653">
        <w:fldChar w:fldCharType="end"/>
      </w:r>
      <w:r w:rsidR="004E2653">
        <w:t>):</w:t>
      </w:r>
    </w:p>
    <w:bookmarkStart w:id="103" w:name="_MON_1776644984"/>
    <w:bookmarkEnd w:id="103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669" type="#_x0000_t75" style="width:307.6pt;height:201.75pt" o:ole="">
            <v:imagedata r:id="rId50" o:title=""/>
          </v:shape>
          <o:OLEObject Type="Embed" ProgID="Word.Picture.8" ShapeID="_x0000_i1669" DrawAspect="Content" ObjectID="_1778639989" r:id="rId51"/>
        </w:object>
      </w:r>
    </w:p>
    <w:p w14:paraId="7470C9DD" w14:textId="328D7A6F" w:rsidR="004E2653" w:rsidRDefault="004E2653" w:rsidP="001771C7">
      <w:pPr>
        <w:pStyle w:val="af2"/>
      </w:pPr>
      <w:bookmarkStart w:id="104" w:name="_Ref165933580"/>
      <w:r>
        <w:t xml:space="preserve">Рисунок </w:t>
      </w:r>
      <w:fldSimple w:instr=" SEQ Рисунок \* ARABIC ">
        <w:r w:rsidR="00581503">
          <w:rPr>
            <w:noProof/>
          </w:rPr>
          <w:t>4</w:t>
        </w:r>
      </w:fldSimple>
      <w:bookmarkEnd w:id="104"/>
      <w:r w:rsidR="0070324E">
        <w:t xml:space="preserve"> – </w:t>
      </w:r>
      <w:r>
        <w:t xml:space="preserve">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</w:p>
    <w:p w14:paraId="6767C4B4" w14:textId="77777777" w:rsidR="003704F2" w:rsidRPr="003704F2" w:rsidRDefault="003704F2" w:rsidP="003704F2">
      <w:pPr>
        <w:rPr>
          <w:lang w:eastAsia="ru-RU"/>
        </w:rPr>
      </w:pPr>
    </w:p>
    <w:p w14:paraId="25FD2053" w14:textId="0ACD2AAC" w:rsidR="004E2653" w:rsidRDefault="004E2653" w:rsidP="003704F2">
      <w:pPr>
        <w:pStyle w:val="a3"/>
      </w:pPr>
      <w:r>
        <w:t xml:space="preserve">Оригинальное моделирование проводилось при </w:t>
      </w:r>
      <w:r w:rsidR="001400C8" w:rsidRPr="001400C8">
        <w:t>гармонически модулированно</w:t>
      </w:r>
      <w:r w:rsidR="001400C8">
        <w:t>м</w:t>
      </w:r>
      <w:r w:rsidR="001400C8" w:rsidRPr="001400C8">
        <w:t xml:space="preserve"> пространственно</w:t>
      </w:r>
      <w:r w:rsidR="001400C8">
        <w:t>м</w:t>
      </w:r>
      <w:r w:rsidR="001400C8" w:rsidRPr="001400C8">
        <w:t xml:space="preserve"> распределени</w:t>
      </w:r>
      <w:r w:rsidR="001400C8">
        <w:t>и</w:t>
      </w:r>
      <w:r w:rsidR="001400C8" w:rsidRPr="001400C8">
        <w:t xml:space="preserve"> интенсивности </w:t>
      </w:r>
      <w:r>
        <w:t>света</w:t>
      </w:r>
      <w:r w:rsidR="0078466C">
        <w:t xml:space="preserve"> </w:t>
      </w:r>
      <w:r w:rsidR="0078466C">
        <w:fldChar w:fldCharType="begin"/>
      </w:r>
      <w:r w:rsidR="0078466C">
        <w:instrText xml:space="preserve"> REF _Ref167724857 \h </w:instrText>
      </w:r>
      <w:r w:rsidR="0078466C">
        <w:fldChar w:fldCharType="separate"/>
      </w:r>
      <w:r w:rsidR="00581503">
        <w:t>(</w:t>
      </w:r>
      <w:r w:rsidR="00581503">
        <w:rPr>
          <w:noProof/>
        </w:rPr>
        <w:t>6</w:t>
      </w:r>
      <w:r w:rsidR="00581503">
        <w:t>)</w:t>
      </w:r>
      <w:r w:rsidR="0078466C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40594D6F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031F8280" w:rsidR="004E2653" w:rsidRDefault="004E2653" w:rsidP="001830AD">
            <w:pPr>
              <w:pStyle w:val="a3"/>
            </w:pPr>
            <w:bookmarkStart w:id="105" w:name="_Ref167724857"/>
            <w:r>
              <w:t>(</w:t>
            </w:r>
            <w:fldSimple w:instr=" SEQ Формула \*ARABIC ">
              <w:r w:rsidR="00581503">
                <w:rPr>
                  <w:noProof/>
                </w:rPr>
                <w:t>6</w:t>
              </w:r>
            </w:fldSimple>
            <w:r>
              <w:t>)</w:t>
            </w:r>
            <w:bookmarkEnd w:id="105"/>
          </w:p>
        </w:tc>
      </w:tr>
    </w:tbl>
    <w:p w14:paraId="4CDA60B1" w14:textId="4C0966E2" w:rsidR="0078466C" w:rsidRPr="0078466C" w:rsidRDefault="0078466C" w:rsidP="001830AD">
      <w:pPr>
        <w:pStyle w:val="a2"/>
        <w:rPr>
          <w:rFonts w:asciiTheme="minorHAnsi" w:eastAsia="SimSun" w:hAnsiTheme="minorHAnsi" w:cstheme="minorBidi"/>
        </w:rPr>
      </w:pPr>
      <w:r w:rsidRPr="0078466C">
        <w:rPr>
          <w:rFonts w:asciiTheme="minorHAnsi" w:eastAsia="SimSun" w:hAnsiTheme="minorHAnsi" w:cstheme="minorBidi"/>
        </w:rPr>
        <w:t>Где:</w:t>
      </w:r>
    </w:p>
    <w:p w14:paraId="598346C5" w14:textId="6ACC1151" w:rsidR="004E2653" w:rsidRPr="009007F9" w:rsidRDefault="009007F9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4E2653" w:rsidRPr="009007F9">
        <w:t xml:space="preserve"> – </w:t>
      </w:r>
      <w:r w:rsidR="000562D8">
        <w:t>период модуляции</w:t>
      </w:r>
      <w:r w:rsidR="004E2653" w:rsidRPr="009007F9">
        <w:t xml:space="preserve"> в м</w:t>
      </w:r>
      <w:r w:rsidR="0078466C" w:rsidRPr="009007F9">
        <w:t>,</w:t>
      </w:r>
    </w:p>
    <w:p w14:paraId="1C3EE9A8" w14:textId="71F54F88" w:rsidR="004E2653" w:rsidRDefault="00F14134" w:rsidP="001830AD">
      <w:pPr>
        <w:pStyle w:val="a2"/>
      </w:pPr>
      <m:oMath>
        <m:r>
          <w:rPr>
            <w:rFonts w:ascii="Cambria Math" w:hAnsi="Cambria Math"/>
          </w:rPr>
          <m:t>m</m:t>
        </m:r>
      </m:oMath>
      <w:r w:rsidR="004E2653" w:rsidRPr="009007F9">
        <w:t xml:space="preserve"> –</w:t>
      </w:r>
      <w:r w:rsidR="001400C8">
        <w:t xml:space="preserve"> </w:t>
      </w:r>
      <w:r w:rsidR="004E2653">
        <w:t>глубина модуляции света</w:t>
      </w:r>
      <w:r w:rsidR="0078466C">
        <w:t>.</w:t>
      </w:r>
    </w:p>
    <w:p w14:paraId="6AF8FE21" w14:textId="6D3A1D37" w:rsidR="00F14134" w:rsidRDefault="00F14134" w:rsidP="001830AD">
      <w:pPr>
        <w:pStyle w:val="a2"/>
      </w:pPr>
    </w:p>
    <w:p w14:paraId="697FB01A" w14:textId="6293CFA7" w:rsidR="00F14134" w:rsidRDefault="00F14134" w:rsidP="001830AD">
      <w:pPr>
        <w:pStyle w:val="a2"/>
      </w:pPr>
    </w:p>
    <w:p w14:paraId="5B921D52" w14:textId="77777777" w:rsidR="00F14134" w:rsidRDefault="00F14134" w:rsidP="001830AD">
      <w:pPr>
        <w:pStyle w:val="a2"/>
      </w:pPr>
    </w:p>
    <w:p w14:paraId="0F7A382D" w14:textId="34B5C505" w:rsidR="00F65861" w:rsidRDefault="00F65861" w:rsidP="00F65861">
      <w:pPr>
        <w:pStyle w:val="a2"/>
      </w:pPr>
      <w:r>
        <w:t xml:space="preserve">Таблица </w:t>
      </w:r>
      <w:fldSimple w:instr=" SEQ Таблица \* ARABIC ">
        <w:r w:rsidR="00581503">
          <w:rPr>
            <w:noProof/>
          </w:rPr>
          <w:t>4</w:t>
        </w:r>
      </w:fldSimple>
      <w:r w:rsidR="0070324E">
        <w:t xml:space="preserve"> – </w:t>
      </w: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zMFQyMzoxNzoyM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F14134" w14:paraId="581C02B7" w14:textId="77777777" w:rsidTr="00F65861">
        <w:tc>
          <w:tcPr>
            <w:tcW w:w="4660" w:type="dxa"/>
          </w:tcPr>
          <w:p w14:paraId="0F138C50" w14:textId="65CC01A9" w:rsidR="00F14134" w:rsidRPr="0055799F" w:rsidRDefault="00F14134" w:rsidP="00F14134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F14134" w:rsidRPr="005869C0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F14134" w14:paraId="728FC6F2" w14:textId="77777777" w:rsidTr="00F65861">
        <w:tc>
          <w:tcPr>
            <w:tcW w:w="4660" w:type="dxa"/>
          </w:tcPr>
          <w:p w14:paraId="45A10604" w14:textId="5E68A0A3" w:rsidR="00F14134" w:rsidRPr="0055799F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4D7091A2" w14:textId="77777777" w:rsidR="00F14134" w:rsidRPr="00E4126D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F14134" w14:paraId="17BD55D0" w14:textId="77777777" w:rsidTr="00F65861">
        <w:tc>
          <w:tcPr>
            <w:tcW w:w="4660" w:type="dxa"/>
          </w:tcPr>
          <w:p w14:paraId="10D01C9D" w14:textId="0433E3DA" w:rsidR="00F14134" w:rsidRPr="0055799F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F14134" w:rsidRPr="00E4126D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F14134" w14:paraId="56A760A1" w14:textId="77777777" w:rsidTr="00F65861">
        <w:tc>
          <w:tcPr>
            <w:tcW w:w="4660" w:type="dxa"/>
          </w:tcPr>
          <w:p w14:paraId="5591BBFE" w14:textId="55B8DFA3" w:rsidR="00F14134" w:rsidRPr="005869C0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F14134" w:rsidRPr="00E4126D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14134" w14:paraId="698BF963" w14:textId="77777777" w:rsidTr="00F65861">
        <w:tc>
          <w:tcPr>
            <w:tcW w:w="4660" w:type="dxa"/>
          </w:tcPr>
          <w:p w14:paraId="6E32E0D8" w14:textId="10A76874" w:rsidR="00F14134" w:rsidRPr="00D14EAD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=0.99</m:t>
                </m:r>
              </m:oMath>
            </m:oMathPara>
          </w:p>
        </w:tc>
        <w:tc>
          <w:tcPr>
            <w:tcW w:w="4696" w:type="dxa"/>
          </w:tcPr>
          <w:p w14:paraId="30E8AEF0" w14:textId="77777777" w:rsidR="00F14134" w:rsidRPr="00E4126D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14134" w14:paraId="11EAD1D6" w14:textId="77777777" w:rsidTr="00F65861">
        <w:tc>
          <w:tcPr>
            <w:tcW w:w="4660" w:type="dxa"/>
          </w:tcPr>
          <w:p w14:paraId="39EB40C1" w14:textId="659FB1C8" w:rsidR="00F14134" w:rsidRPr="00FB18D5" w:rsidRDefault="00F14134" w:rsidP="00F14134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111FF446" w14:textId="77777777" w:rsidR="00F14134" w:rsidRPr="005869C0" w:rsidRDefault="00F14134" w:rsidP="00F14134">
            <w:pPr>
              <w:pStyle w:val="a2"/>
            </w:pPr>
          </w:p>
        </w:tc>
      </w:tr>
    </w:tbl>
    <w:p w14:paraId="58F1E9AE" w14:textId="77777777" w:rsidR="00B56262" w:rsidRDefault="00B56262" w:rsidP="00B56262">
      <w:pPr>
        <w:pStyle w:val="a3"/>
      </w:pPr>
      <w:bookmarkStart w:id="106" w:name="_Toc167708174"/>
    </w:p>
    <w:p w14:paraId="0AE96B3E" w14:textId="0924843E" w:rsidR="004E2653" w:rsidRDefault="004E2653" w:rsidP="00A45120">
      <w:pPr>
        <w:pStyle w:val="31"/>
      </w:pPr>
      <w:bookmarkStart w:id="107" w:name="_Toc167887025"/>
      <w:r>
        <w:t>Диффузионные процессы</w:t>
      </w:r>
      <w:bookmarkEnd w:id="106"/>
      <w:bookmarkEnd w:id="107"/>
    </w:p>
    <w:p w14:paraId="4C7205B8" w14:textId="7D78B6C4" w:rsidR="00322FE0" w:rsidRPr="00322FE0" w:rsidRDefault="00322FE0" w:rsidP="001830AD">
      <w:pPr>
        <w:pStyle w:val="a3"/>
      </w:pPr>
      <w:r>
        <w:t xml:space="preserve">Как показано выше, важно правильно оценивать величины констант взаимодиффузии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самодиф</w:t>
      </w:r>
      <w:r w:rsidR="002E537C">
        <w:t>ф</w:t>
      </w:r>
      <w:r>
        <w:t>узии</w:t>
      </w:r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A45120">
      <w:pPr>
        <w:pStyle w:val="42"/>
      </w:pPr>
      <w:bookmarkStart w:id="108" w:name="_Toc167708175"/>
      <w:bookmarkStart w:id="109" w:name="_Toc167887026"/>
      <w:r>
        <w:lastRenderedPageBreak/>
        <w:t>Диффузия</w:t>
      </w:r>
      <w:bookmarkEnd w:id="108"/>
      <w:bookmarkEnd w:id="109"/>
    </w:p>
    <w:p w14:paraId="4D44292E" w14:textId="6662BD5E" w:rsidR="004E2653" w:rsidRDefault="004E2653" w:rsidP="001830AD">
      <w:pPr>
        <w:pStyle w:val="a3"/>
      </w:pPr>
      <w:r>
        <w:t>Диффузия –</w:t>
      </w:r>
      <w:r w:rsidR="001400C8">
        <w:t xml:space="preserve">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</w:t>
      </w:r>
      <w:r w:rsidR="001400C8">
        <w:t>одно</w:t>
      </w:r>
      <w:r>
        <w:t xml:space="preserve">мерном случае определяется </w:t>
      </w:r>
      <w:r w:rsidR="001400C8">
        <w:t xml:space="preserve">первым </w:t>
      </w:r>
      <w:r>
        <w:t xml:space="preserve">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581503">
        <w:t>(</w:t>
      </w:r>
      <w:r w:rsidR="00581503">
        <w:rPr>
          <w:noProof/>
        </w:rPr>
        <w:t>7</w:t>
      </w:r>
      <w:r w:rsidR="00581503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4497C3A2" w:rsidR="004E2653" w:rsidRDefault="004E2653" w:rsidP="001830AD">
            <w:pPr>
              <w:pStyle w:val="a3"/>
            </w:pPr>
            <w:bookmarkStart w:id="110" w:name="_Ref165983679"/>
            <w:r>
              <w:t>(</w:t>
            </w:r>
            <w:fldSimple w:instr=" SEQ Формула \*ARABIC ">
              <w:r w:rsidR="00581503">
                <w:rPr>
                  <w:noProof/>
                </w:rPr>
                <w:t>7</w:t>
              </w:r>
            </w:fldSimple>
            <w:r>
              <w:t>)</w:t>
            </w:r>
            <w:bookmarkEnd w:id="110"/>
          </w:p>
        </w:tc>
      </w:tr>
    </w:tbl>
    <w:p w14:paraId="42805AF0" w14:textId="49E6F289" w:rsidR="00997DF8" w:rsidRPr="00F14134" w:rsidRDefault="00997DF8" w:rsidP="00F14134">
      <w:pPr>
        <w:pStyle w:val="a2"/>
        <w:rPr>
          <w:rFonts w:eastAsia="SimSun"/>
        </w:rPr>
      </w:pPr>
      <w:r w:rsidRPr="00F14134">
        <w:rPr>
          <w:rFonts w:eastAsia="SimSun"/>
        </w:rPr>
        <w:t>Где:</w:t>
      </w:r>
    </w:p>
    <w:p w14:paraId="58457469" w14:textId="3E52FCE6" w:rsidR="004E2653" w:rsidRPr="00F14134" w:rsidRDefault="004107F4" w:rsidP="001830AD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 w:rsidRPr="00F14134">
        <w:t>производная концентрации по направлению</w:t>
      </w:r>
      <w:r w:rsidR="00F14134">
        <w:t xml:space="preserve">, </w:t>
      </w:r>
      <m:oMath>
        <m:r>
          <w:rPr>
            <w:rFonts w:ascii="Cambria Math" w:hAnsi="Cambria Math"/>
          </w:rPr>
          <m:t>моль/(м</m:t>
        </m:r>
        <m:r>
          <w:rPr>
            <w:rFonts w:ascii="Cambria Math" w:hAnsi="Cambria Math"/>
          </w:rPr>
          <m:t xml:space="preserve"> ∙</m:t>
        </m:r>
        <m:r>
          <w:rPr>
            <w:rFonts w:ascii="Cambria Math" w:hAnsi="Cambria Math"/>
          </w:rPr>
          <m:t>л)</m:t>
        </m:r>
      </m:oMath>
      <w:r w:rsidR="004E2653" w:rsidRPr="00F14134">
        <w:t xml:space="preserve">, в общем случае — это градиент </w:t>
      </w:r>
      <m:oMath>
        <m:r>
          <w:rPr>
            <w:rFonts w:ascii="Cambria Math" w:hAnsi="Cambria Math"/>
          </w:rPr>
          <m:t>∇C</m:t>
        </m:r>
      </m:oMath>
      <w:r w:rsidR="004E2653" w:rsidRPr="00F14134">
        <w:t xml:space="preserve"> скалярного поля концентрации вещества в пространстве </w:t>
      </w:r>
      <m:oMath>
        <m:r>
          <w:rPr>
            <w:rFonts w:ascii="Cambria Math" w:hAnsi="Cambria Math"/>
          </w:rPr>
          <m:t>C(x,y,z)</m:t>
        </m:r>
      </m:oMath>
      <w:r w:rsidR="00997DF8" w:rsidRPr="00F14134">
        <w:t>,</w:t>
      </w:r>
    </w:p>
    <w:p w14:paraId="7B8FC286" w14:textId="192413F8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70324E">
        <w:t xml:space="preserve"> – </w:t>
      </w:r>
      <w:r>
        <w:t>коэффициент диффузии</w:t>
      </w:r>
      <w:r w:rsidR="00F14134">
        <w:t>,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6F006B5D" w:rsidR="004E2653" w:rsidRDefault="004E2653" w:rsidP="00997DF8">
      <w:pPr>
        <w:pStyle w:val="a3"/>
      </w:pPr>
      <w:r>
        <w:t>Таким образом</w:t>
      </w:r>
      <w:r w:rsidR="00F14134">
        <w:t>,</w:t>
      </w:r>
      <w:r>
        <w:t xml:space="preserve">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,</m:t>
        </m:r>
      </m:oMath>
      <w:r>
        <w:t xml:space="preserve">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4107F4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12497049" w:rsidR="004E2653" w:rsidRDefault="004E2653" w:rsidP="001830AD">
            <w:pPr>
              <w:pStyle w:val="a3"/>
            </w:pPr>
            <w:bookmarkStart w:id="111" w:name="_Ref165983587"/>
            <w:r>
              <w:t>(</w:t>
            </w:r>
            <w:fldSimple w:instr=" SEQ Формула \*ARABIC ">
              <w:r w:rsidR="00581503">
                <w:rPr>
                  <w:noProof/>
                </w:rPr>
                <w:t>8</w:t>
              </w:r>
            </w:fldSimple>
            <w:r>
              <w:t>)</w:t>
            </w:r>
            <w:bookmarkEnd w:id="111"/>
          </w:p>
        </w:tc>
      </w:tr>
    </w:tbl>
    <w:p w14:paraId="6B22600E" w14:textId="77777777" w:rsidR="00C92FA2" w:rsidRDefault="00C92FA2" w:rsidP="001830AD">
      <w:pPr>
        <w:pStyle w:val="a2"/>
      </w:pPr>
      <w:bookmarkStart w:id="112" w:name="_Toc154578075"/>
    </w:p>
    <w:p w14:paraId="43228377" w14:textId="7E23C970" w:rsidR="004E2653" w:rsidRDefault="004E2653" w:rsidP="001830AD">
      <w:pPr>
        <w:pStyle w:val="a2"/>
      </w:pPr>
      <w:r>
        <w:lastRenderedPageBreak/>
        <w:t xml:space="preserve">Получаем </w:t>
      </w:r>
      <w:r w:rsidR="001400C8">
        <w:t>второй</w:t>
      </w:r>
      <w:r>
        <w:t xml:space="preserve"> закон Фика</w:t>
      </w:r>
      <w:r w:rsidRPr="002E01F3">
        <w:t xml:space="preserve"> </w:t>
      </w:r>
      <w:r>
        <w:t xml:space="preserve">для </w:t>
      </w:r>
      <w:r w:rsidR="001400C8">
        <w:t>трех</w:t>
      </w:r>
      <w:r>
        <w:t>мерного случая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4107F4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73F5D6D7" w:rsidR="004E2653" w:rsidRDefault="004E2653" w:rsidP="006A74F0">
            <w:pPr>
              <w:pStyle w:val="a3"/>
              <w:ind w:left="737" w:right="-950" w:firstLine="28"/>
            </w:pPr>
            <w:bookmarkStart w:id="113" w:name="_Ref165983726"/>
            <w:r>
              <w:t>(</w:t>
            </w:r>
            <w:fldSimple w:instr=" SEQ Формула \*ARABIC ">
              <w:r w:rsidR="00581503">
                <w:rPr>
                  <w:noProof/>
                </w:rPr>
                <w:t>9</w:t>
              </w:r>
            </w:fldSimple>
            <w:r>
              <w:t>)</w:t>
            </w:r>
            <w:bookmarkEnd w:id="113"/>
          </w:p>
        </w:tc>
      </w:tr>
    </w:tbl>
    <w:bookmarkEnd w:id="112"/>
    <w:p w14:paraId="24F5162F" w14:textId="262BFEE0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</w:t>
      </w:r>
      <w:r w:rsidR="001400C8">
        <w:t xml:space="preserve">среднего </w:t>
      </w:r>
      <w:r w:rsidRPr="001954ED">
        <w:t xml:space="preserve">расстояния, пройденного частицей за время t </w:t>
      </w:r>
      <w:r>
        <w:t>и временем этого перемещения</w:t>
      </w:r>
      <w:r w:rsidR="0070324E">
        <w:t xml:space="preserve"> – </w:t>
      </w:r>
      <w:r>
        <w:t>у</w:t>
      </w:r>
      <w:r w:rsidRPr="001954ED">
        <w:t>равнение Эйнштейна-Смолуховского</w:t>
      </w:r>
      <w:r>
        <w:t xml:space="preserve">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581503">
        <w:t>(</w:t>
      </w:r>
      <w:r w:rsidR="00581503">
        <w:rPr>
          <w:noProof/>
        </w:rPr>
        <w:t>10</w:t>
      </w:r>
      <w:r w:rsidR="00581503">
        <w:t>)</w:t>
      </w:r>
      <w:r>
        <w:fldChar w:fldCharType="end"/>
      </w:r>
      <w:r>
        <w:t xml:space="preserve">, </w:t>
      </w:r>
      <w:commentRangeStart w:id="114"/>
      <w:r>
        <w:t xml:space="preserve">для </w:t>
      </w:r>
      <w:r w:rsidR="00022356">
        <w:t>одно</w:t>
      </w:r>
      <w:r>
        <w:t>мерного случая</w:t>
      </w:r>
      <w:commentRangeEnd w:id="114"/>
      <w:r w:rsidR="00F1413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14"/>
      </w:r>
      <w:r>
        <w:t xml:space="preserve">. Используя ее, можно вычислить коэффициент диффузии с помощью молекулярного моделирования, однако </w:t>
      </w:r>
      <w:r w:rsidR="00022356" w:rsidRPr="00022356">
        <w:t xml:space="preserve">для вычислений это ресурсоёмкая </w:t>
      </w:r>
      <w:r>
        <w:t>задача</w:t>
      </w:r>
      <w:r w:rsidR="00022356">
        <w:t>, и расчет коэффициентов по формуле</w:t>
      </w:r>
      <w:r w:rsidR="000C6BDD">
        <w:t xml:space="preserve"> </w:t>
      </w:r>
      <w:r w:rsidR="000C6BDD">
        <w:fldChar w:fldCharType="begin"/>
      </w:r>
      <w:r w:rsidR="000C6BDD">
        <w:instrText xml:space="preserve"> REF _Ref165983947 \h </w:instrText>
      </w:r>
      <w:r w:rsidR="000C6BDD">
        <w:fldChar w:fldCharType="separate"/>
      </w:r>
      <w:r w:rsidR="00581503">
        <w:t>(</w:t>
      </w:r>
      <w:r w:rsidR="00581503">
        <w:rPr>
          <w:noProof/>
        </w:rPr>
        <w:t>10</w:t>
      </w:r>
      <w:r w:rsidR="00581503">
        <w:t>)</w:t>
      </w:r>
      <w:r w:rsidR="000C6BDD">
        <w:fldChar w:fldCharType="end"/>
      </w:r>
      <w:r w:rsidR="000C6BDD">
        <w:t xml:space="preserve"> при каждой температуре в диапазоне от 15 до 30 </w:t>
      </w:r>
      <w:r w:rsidR="00492734" w:rsidRPr="00492734">
        <w:t>°C</w:t>
      </w:r>
      <w:r w:rsidR="000C6BDD">
        <w:t xml:space="preserve"> потребует много времени. </w:t>
      </w:r>
      <w:commentRangeStart w:id="115"/>
      <w:r w:rsidR="000C6BDD">
        <w:t>Однако</w:t>
      </w:r>
      <w:commentRangeEnd w:id="115"/>
      <w:r w:rsidR="000C6BD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15"/>
      </w:r>
      <w:r w:rsidR="000C6BDD">
        <w:t xml:space="preserve"> можно произвести оценку зависимости коэффициента диффузии от температуры используя значения динамической вязкости мономеров и растворителя при разных температуры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050CEC3A" w:rsidR="004E2653" w:rsidRDefault="004E2653" w:rsidP="001830AD">
            <w:pPr>
              <w:pStyle w:val="a3"/>
            </w:pPr>
            <w:bookmarkStart w:id="116" w:name="_Ref166447897"/>
            <w:bookmarkStart w:id="117" w:name="_Ref165983947"/>
            <w:r>
              <w:t>(</w:t>
            </w:r>
            <w:fldSimple w:instr=" SEQ Формула \*ARABIC ">
              <w:r w:rsidR="00581503">
                <w:rPr>
                  <w:noProof/>
                </w:rPr>
                <w:t>10</w:t>
              </w:r>
            </w:fldSimple>
            <w:bookmarkEnd w:id="116"/>
            <w:r>
              <w:t>)</w:t>
            </w:r>
            <w:bookmarkEnd w:id="117"/>
          </w:p>
        </w:tc>
      </w:tr>
    </w:tbl>
    <w:p w14:paraId="6DCBA9AB" w14:textId="77777777" w:rsidR="004E2653" w:rsidRDefault="004E2653" w:rsidP="00A45120">
      <w:pPr>
        <w:pStyle w:val="1"/>
      </w:pPr>
      <w:r>
        <w:t>Взаимодиффузия</w:t>
      </w:r>
    </w:p>
    <w:p w14:paraId="393903FA" w14:textId="55E04248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Фика для такого потока будет выражаться в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4107F4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642E10A8" w:rsidR="004E2653" w:rsidRDefault="004E2653" w:rsidP="001830AD">
            <w:pPr>
              <w:pStyle w:val="a3"/>
            </w:pPr>
            <w:bookmarkStart w:id="118" w:name="_Ref167724999"/>
            <w:r>
              <w:t>(</w:t>
            </w:r>
            <w:fldSimple w:instr=" SEQ Формула \*ARABIC ">
              <w:r w:rsidR="00581503">
                <w:rPr>
                  <w:noProof/>
                </w:rPr>
                <w:t>11</w:t>
              </w:r>
            </w:fldSimple>
            <w:r>
              <w:t>)</w:t>
            </w:r>
            <w:bookmarkEnd w:id="118"/>
          </w:p>
        </w:tc>
      </w:tr>
    </w:tbl>
    <w:p w14:paraId="46052E42" w14:textId="01099CDA" w:rsid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7E8FA0C" w14:textId="6F730264" w:rsidR="004E2653" w:rsidRDefault="004107F4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>соответственно, относительно неподвижного наблюдателя</w:t>
      </w:r>
      <w:r w:rsidR="00997DF8">
        <w:rPr>
          <w:rFonts w:eastAsia="SimSun"/>
        </w:rPr>
        <w:t>,</w:t>
      </w:r>
    </w:p>
    <w:p w14:paraId="1FCD7D4C" w14:textId="2A2FAD17" w:rsidR="004E2653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  <w:r w:rsidR="00997DF8">
        <w:t>.</w:t>
      </w:r>
    </w:p>
    <w:p w14:paraId="294C8568" w14:textId="1AEA4AE9" w:rsidR="004E2653" w:rsidRDefault="004E2653" w:rsidP="00997DF8">
      <w:pPr>
        <w:pStyle w:val="a3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</w:t>
      </w:r>
      <w:r w:rsidR="00F01BEA">
        <w:t> – </w:t>
      </w:r>
      <w:r>
        <w:t xml:space="preserve">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4107F4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4107F4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19412E25" w:rsidR="004E2653" w:rsidRDefault="004E2653" w:rsidP="001830AD">
            <w:pPr>
              <w:pStyle w:val="a3"/>
            </w:pPr>
            <w:bookmarkStart w:id="119" w:name="_Ref166014911"/>
            <w:r>
              <w:t>(</w:t>
            </w:r>
            <w:fldSimple w:instr=" SEQ Формула \*ARABIC ">
              <w:r w:rsidR="00581503">
                <w:rPr>
                  <w:noProof/>
                </w:rPr>
                <w:t>12</w:t>
              </w:r>
            </w:fldSimple>
            <w:r>
              <w:t>)</w:t>
            </w:r>
            <w:bookmarkEnd w:id="119"/>
          </w:p>
        </w:tc>
      </w:tr>
    </w:tbl>
    <w:p w14:paraId="1292751B" w14:textId="26711C20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 w:rsidRPr="00F01BEA">
        <w:rPr>
          <w:rFonts w:eastAsia="SimSun"/>
        </w:rPr>
        <w:t>Где</w:t>
      </w:r>
      <w:r w:rsidR="00B56262" w:rsidRPr="00F01BEA">
        <w:rPr>
          <w:rFonts w:eastAsia="SimSun"/>
        </w:rP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F01BEA">
        <w:t>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70324E" w:rsidRPr="00F01BEA">
        <w:t xml:space="preserve"> – </w:t>
      </w:r>
      <w:r w:rsidR="004E2653" w:rsidRPr="00F01BEA">
        <w:t>собственные коэффициенты диффузии A и B в смеси, они совпадают с коэффициентом взаимной диффузии, только в том случае, если собственные</w:t>
      </w:r>
      <w:r w:rsidR="004E2653">
        <w:t xml:space="preserve">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rPr>
          <w:szCs w:val="22"/>
        </w:rPr>
        <w:t>.</w:t>
      </w:r>
    </w:p>
    <w:p w14:paraId="17A34289" w14:textId="11795E29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 w:rsidR="00997DF8">
        <w:t xml:space="preserve">и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4107F4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46F7D724" w:rsidR="004E2653" w:rsidRDefault="004E2653" w:rsidP="001830AD">
            <w:pPr>
              <w:pStyle w:val="a3"/>
            </w:pPr>
            <w:bookmarkStart w:id="120" w:name="_Ref166015715"/>
            <w:r>
              <w:t>(</w:t>
            </w:r>
            <w:fldSimple w:instr=" SEQ Формула \*ARABIC ">
              <w:r w:rsidR="00581503">
                <w:rPr>
                  <w:noProof/>
                </w:rPr>
                <w:t>13</w:t>
              </w:r>
            </w:fldSimple>
            <w:r>
              <w:t>)</w:t>
            </w:r>
            <w:bookmarkEnd w:id="120"/>
          </w:p>
        </w:tc>
      </w:tr>
    </w:tbl>
    <w:p w14:paraId="7828ADC1" w14:textId="4C14592D" w:rsidR="004E2653" w:rsidRPr="00715B37" w:rsidRDefault="00CA0F96" w:rsidP="00715B37">
      <w:pPr>
        <w:pStyle w:val="a2"/>
        <w:rPr>
          <w:rFonts w:eastAsia="SimSun"/>
        </w:rPr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>,</w:t>
      </w:r>
      <w:r w:rsidRPr="00715B37">
        <w:rPr>
          <w:rFonts w:eastAsia="SimSun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>– парциальные коэффициенты диффузии A относительно В и А относительно В, соответственно</w:t>
      </w:r>
      <w:r w:rsidRPr="00715B37">
        <w:t>.</w:t>
      </w:r>
    </w:p>
    <w:p w14:paraId="4B9EBA73" w14:textId="5F918D23" w:rsidR="004E2653" w:rsidRDefault="004E2653" w:rsidP="00B56262">
      <w:pPr>
        <w:pStyle w:val="a3"/>
      </w:pPr>
      <w:r>
        <w:t>Таким образом собственные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4107F4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91CF0B6" w:rsidR="004E2653" w:rsidRDefault="004E2653" w:rsidP="001830AD">
            <w:pPr>
              <w:pStyle w:val="a3"/>
            </w:pPr>
            <w:bookmarkStart w:id="121" w:name="_Ref166015866"/>
            <w:r>
              <w:t>(</w:t>
            </w:r>
            <w:fldSimple w:instr=" SEQ Формула \*ARABIC ">
              <w:r w:rsidR="00581503">
                <w:rPr>
                  <w:noProof/>
                </w:rPr>
                <w:t>14</w:t>
              </w:r>
            </w:fldSimple>
            <w:r>
              <w:t>)</w:t>
            </w:r>
            <w:bookmarkEnd w:id="121"/>
          </w:p>
        </w:tc>
      </w:tr>
    </w:tbl>
    <w:p w14:paraId="31A3E64C" w14:textId="41AD749A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взаимодиффузии описывается </w:t>
      </w:r>
      <w:r w:rsidR="00715B37">
        <w:t>первым</w:t>
      </w:r>
      <w:r>
        <w:t xml:space="preserve"> уравнением Даркен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4107F4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2D70D974" w:rsidR="004E2653" w:rsidRDefault="004E2653" w:rsidP="001830AD">
            <w:pPr>
              <w:pStyle w:val="a3"/>
            </w:pPr>
            <w:bookmarkStart w:id="122" w:name="_Ref166015897"/>
            <w:r>
              <w:t>(</w:t>
            </w:r>
            <w:fldSimple w:instr=" SEQ Формула \*ARABIC ">
              <w:r w:rsidR="00581503">
                <w:rPr>
                  <w:noProof/>
                </w:rPr>
                <w:t>15</w:t>
              </w:r>
            </w:fldSimple>
            <w:r>
              <w:t>)</w:t>
            </w:r>
            <w:bookmarkEnd w:id="122"/>
          </w:p>
        </w:tc>
      </w:tr>
    </w:tbl>
    <w:p w14:paraId="1BF5F646" w14:textId="3B3F1CBB" w:rsidR="004E2653" w:rsidRPr="00715B37" w:rsidRDefault="00CA0F96" w:rsidP="00715B37">
      <w:pPr>
        <w:pStyle w:val="a2"/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715B3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 w:rsidRPr="00715B37">
        <w:t xml:space="preserve"> – мольные доли компонентов в смеси</w:t>
      </w:r>
      <w:r w:rsidRPr="00715B37">
        <w:t>.</w:t>
      </w:r>
    </w:p>
    <w:p w14:paraId="45F59161" w14:textId="77777777" w:rsidR="004E2653" w:rsidRPr="00915A42" w:rsidRDefault="004E2653" w:rsidP="00A45120">
      <w:pPr>
        <w:pStyle w:val="1"/>
      </w:pPr>
      <w:r>
        <w:t>Самодиффузия</w:t>
      </w:r>
    </w:p>
    <w:p w14:paraId="78D707AF" w14:textId="1EA10C08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</w:t>
      </w:r>
      <w:r w:rsidR="0070324E">
        <w:t xml:space="preserve"> – </w:t>
      </w:r>
      <w:r w:rsidRPr="00BD7075">
        <w:rPr>
          <w:b/>
          <w:bCs/>
        </w:rPr>
        <w:t>самодиффузия</w:t>
      </w:r>
      <w:r>
        <w:t xml:space="preserve">.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7777777" w:rsidR="004E2653" w:rsidRPr="00F31E32" w:rsidRDefault="004E2653" w:rsidP="001830AD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16B937AE" w:rsidR="004E2653" w:rsidRDefault="004E2653" w:rsidP="001830AD">
      <w:pPr>
        <w:pStyle w:val="a3"/>
      </w:pPr>
      <w:r>
        <w:lastRenderedPageBreak/>
        <w:t xml:space="preserve">Существует связь между коэффициентом взаимодиффузии и самодиффузии. Она описывается </w:t>
      </w:r>
      <w:r w:rsidR="0069246C">
        <w:t>вторым</w:t>
      </w:r>
      <w:r>
        <w:t xml:space="preserve"> уравнением Даркена</w:t>
      </w:r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581503">
        <w:t>(</w:t>
      </w:r>
      <w:r w:rsidR="00581503">
        <w:rPr>
          <w:noProof/>
        </w:rPr>
        <w:t>16</w:t>
      </w:r>
      <w:r w:rsidR="00581503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4107F4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154A3E46" w:rsidR="004E2653" w:rsidRDefault="004E2653" w:rsidP="001830AD">
            <w:pPr>
              <w:pStyle w:val="a3"/>
            </w:pPr>
            <w:bookmarkStart w:id="123" w:name="_Ref167725156"/>
            <w:r>
              <w:t>(</w:t>
            </w:r>
            <w:fldSimple w:instr=" SEQ Формула \*ARABIC ">
              <w:r w:rsidR="00581503">
                <w:rPr>
                  <w:noProof/>
                </w:rPr>
                <w:t>16</w:t>
              </w:r>
            </w:fldSimple>
            <w:r>
              <w:t>)</w:t>
            </w:r>
            <w:bookmarkEnd w:id="123"/>
          </w:p>
        </w:tc>
      </w:tr>
    </w:tbl>
    <w:p w14:paraId="1EE108CD" w14:textId="77777777" w:rsidR="00CA0F96" w:rsidRPr="00690BF0" w:rsidRDefault="00CA0F96" w:rsidP="00690BF0">
      <w:pPr>
        <w:pStyle w:val="a2"/>
        <w:rPr>
          <w:rFonts w:eastAsia="SimSun"/>
        </w:rPr>
      </w:pPr>
      <w:r w:rsidRPr="00690BF0">
        <w:rPr>
          <w:rFonts w:eastAsia="SimSun"/>
        </w:rPr>
        <w:t>Где:</w:t>
      </w:r>
    </w:p>
    <w:p w14:paraId="55B94CD5" w14:textId="14CDFF5A" w:rsidR="004E2653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7018488A" w14:textId="77777777" w:rsidR="004E2653" w:rsidRPr="002A575C" w:rsidRDefault="004E2653" w:rsidP="00A45120">
      <w:pPr>
        <w:pStyle w:val="42"/>
      </w:pPr>
      <w:bookmarkStart w:id="124" w:name="_Toc167708176"/>
      <w:bookmarkStart w:id="125" w:name="_Toc167887027"/>
      <w:r>
        <w:t>Зависимость диффузии от температуры</w:t>
      </w:r>
      <w:bookmarkEnd w:id="124"/>
      <w:bookmarkEnd w:id="125"/>
    </w:p>
    <w:p w14:paraId="06EBDCC4" w14:textId="7F181EE8" w:rsidR="00CA0F96" w:rsidRDefault="004E2653" w:rsidP="00B56262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581503">
        <w:t>(</w:t>
      </w:r>
      <w:r w:rsidR="00581503">
        <w:rPr>
          <w:noProof/>
        </w:rPr>
        <w:t>17</w:t>
      </w:r>
      <w:r w:rsidR="00581503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3AD2AD62" w:rsidR="004E2653" w:rsidRDefault="004E2653" w:rsidP="001830AD">
            <w:pPr>
              <w:pStyle w:val="a3"/>
            </w:pPr>
            <w:bookmarkStart w:id="126" w:name="_Ref154525359"/>
            <w:r>
              <w:t>(</w:t>
            </w:r>
            <w:fldSimple w:instr=" SEQ Формула \*ARABIC ">
              <w:r w:rsidR="00581503">
                <w:rPr>
                  <w:noProof/>
                </w:rPr>
                <w:t>17</w:t>
              </w:r>
            </w:fldSimple>
            <w:r>
              <w:t>)</w:t>
            </w:r>
            <w:bookmarkEnd w:id="126"/>
          </w:p>
        </w:tc>
      </w:tr>
    </w:tbl>
    <w:p w14:paraId="7F4B3690" w14:textId="6299EA95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  <w:r w:rsidR="00CA0F96">
        <w:rPr>
          <w:rFonts w:eastAsia="SimSun"/>
        </w:rPr>
        <w:t>,</w:t>
      </w:r>
    </w:p>
    <w:p w14:paraId="157E3B74" w14:textId="66696B7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26BB82D2" w14:textId="77777777" w:rsidR="004E2653" w:rsidRDefault="004E2653" w:rsidP="00A45120">
      <w:pPr>
        <w:pStyle w:val="42"/>
      </w:pPr>
      <w:bookmarkStart w:id="127" w:name="_Toc167708177"/>
      <w:bookmarkStart w:id="128" w:name="_Toc167887028"/>
      <w:r>
        <w:t>Вязкость</w:t>
      </w:r>
      <w:bookmarkEnd w:id="127"/>
      <w:bookmarkEnd w:id="128"/>
    </w:p>
    <w:p w14:paraId="7776B3BC" w14:textId="31D0D11E" w:rsidR="004E231C" w:rsidRDefault="004E2653" w:rsidP="00204418">
      <w:pPr>
        <w:pStyle w:val="a3"/>
      </w:pPr>
      <w:r>
        <w:t xml:space="preserve">Нахождение </w:t>
      </w:r>
      <w:r>
        <w:rPr>
          <w:rFonts w:eastAsia="SimSun"/>
        </w:rPr>
        <w:t xml:space="preserve">предэкспотенциального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 xml:space="preserve">– вязкость. Это свойство текучих тел </w:t>
      </w:r>
      <w:r w:rsidRPr="00A14201">
        <w:lastRenderedPageBreak/>
        <w:t xml:space="preserve">оказывать сопротивление при перемещении </w:t>
      </w:r>
      <w:r w:rsidR="00204418">
        <w:t>одной</w:t>
      </w:r>
      <w:r w:rsidRPr="00A14201">
        <w:t xml:space="preserve"> части относительно другой, которое возникает вследствие переноса импульса</w:t>
      </w:r>
      <w:r>
        <w:t xml:space="preserve"> (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5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="00204418">
        <w:t>З</w:t>
      </w:r>
      <w:r w:rsidRPr="00A14201">
        <w:t>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581503">
        <w:t>(</w:t>
      </w:r>
      <w:r w:rsidR="00581503">
        <w:rPr>
          <w:noProof/>
        </w:rPr>
        <w:t>18</w:t>
      </w:r>
      <w:r w:rsidR="00581503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50791E60" w:rsidR="004E2653" w:rsidRDefault="004E2653" w:rsidP="001830AD">
            <w:pPr>
              <w:pStyle w:val="a3"/>
            </w:pPr>
            <w:bookmarkStart w:id="129" w:name="_Ref167725248"/>
            <w:r>
              <w:t>(</w:t>
            </w:r>
            <w:fldSimple w:instr=" SEQ Формула \*ARABIC ">
              <w:r w:rsidR="00581503">
                <w:rPr>
                  <w:noProof/>
                </w:rPr>
                <w:t>18</w:t>
              </w:r>
            </w:fldSimple>
            <w:r>
              <w:t>)</w:t>
            </w:r>
            <w:bookmarkEnd w:id="129"/>
          </w:p>
        </w:tc>
      </w:tr>
    </w:tbl>
    <w:p w14:paraId="4684D132" w14:textId="77777777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527E1424" w14:textId="3BF1CB85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</w:t>
      </w:r>
      <w:r w:rsidR="006B4EA8">
        <w:t xml:space="preserve">, </w:t>
      </w:r>
      <w:r w:rsidR="00CA0F96">
        <w:t>Пуаз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</w:t>
      </w:r>
      <w:commentRangeStart w:id="130"/>
      <w:r>
        <w:t>сдвиге</w:t>
      </w:r>
      <w:commentRangeEnd w:id="130"/>
      <w:r w:rsidR="006B4EA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30"/>
      </w:r>
      <w:r w:rsidR="00CA0F96">
        <w:t>,</w:t>
      </w:r>
    </w:p>
    <w:p w14:paraId="6F91D754" w14:textId="1FDA299C" w:rsidR="004E2653" w:rsidRDefault="004107F4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</w:t>
      </w:r>
      <w:commentRangeStart w:id="131"/>
      <w:r w:rsidR="004E2653">
        <w:t>сдвига</w:t>
      </w:r>
      <w:commentRangeEnd w:id="131"/>
      <w:r w:rsidR="006B4EA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31"/>
      </w:r>
      <w:r w:rsidR="00CA0F96">
        <w:t>.</w:t>
      </w:r>
    </w:p>
    <w:p w14:paraId="0F7B1852" w14:textId="77777777" w:rsidR="004E231C" w:rsidRDefault="004E231C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oel="http://schemas.microsoft.com/office/2019/extlst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4B9EDD28" w:rsidR="004E2653" w:rsidRDefault="004E2653" w:rsidP="001771C7">
      <w:pPr>
        <w:pStyle w:val="af2"/>
      </w:pPr>
      <w:bookmarkStart w:id="132" w:name="_Ref166029130"/>
      <w:r>
        <w:t xml:space="preserve">Рисунок </w:t>
      </w:r>
      <w:fldSimple w:instr=" SEQ Рисунок \* ARABIC ">
        <w:r w:rsidR="00581503">
          <w:rPr>
            <w:noProof/>
          </w:rPr>
          <w:t>5</w:t>
        </w:r>
      </w:fldSimple>
      <w:bookmarkEnd w:id="132"/>
      <w:r w:rsidR="0070324E">
        <w:t xml:space="preserve"> – </w:t>
      </w:r>
      <w:r>
        <w:t>Вязкость в слое жидкости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32848FD2" w:rsidR="004E2653" w:rsidRDefault="004E2653" w:rsidP="001830AD">
      <w:pPr>
        <w:pStyle w:val="a3"/>
      </w:pPr>
      <w:r w:rsidRPr="00A14201">
        <w:t>Между вязкостью жидкости и диффузией макрочастиц в ней существует взаимосвязь – формула Стокса</w:t>
      </w:r>
      <w:r w:rsidR="009A7FA0">
        <w:t xml:space="preserve"> </w:t>
      </w:r>
      <w:r w:rsidR="009A7FA0">
        <w:fldChar w:fldCharType="begin"/>
      </w:r>
      <w:r w:rsidR="009A7FA0">
        <w:instrText xml:space="preserve"> REF _Ref166458063 \h </w:instrText>
      </w:r>
      <w:r w:rsidR="009A7FA0">
        <w:fldChar w:fldCharType="separate"/>
      </w:r>
      <w:r w:rsidR="00581503">
        <w:t>(</w:t>
      </w:r>
      <w:r w:rsidR="00581503">
        <w:rPr>
          <w:noProof/>
        </w:rPr>
        <w:t>19</w:t>
      </w:r>
      <w:r w:rsidR="00581503">
        <w:t>)</w:t>
      </w:r>
      <w:r w:rsidR="009A7FA0">
        <w:fldChar w:fldCharType="end"/>
      </w:r>
      <w:r w:rsidR="009A7FA0">
        <w:t>.</w:t>
      </w:r>
      <w:r>
        <w:rPr>
          <w:rStyle w:val="ae"/>
        </w:rPr>
        <w:t xml:space="preserve">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44B568CF" w:rsidR="004E2653" w:rsidRDefault="004E2653" w:rsidP="001830AD">
            <w:pPr>
              <w:pStyle w:val="a3"/>
            </w:pPr>
            <w:bookmarkStart w:id="133" w:name="_Ref166458063"/>
            <w:r>
              <w:t>(</w:t>
            </w:r>
            <w:fldSimple w:instr=" SEQ Формула \*ARABIC ">
              <w:r w:rsidR="00581503">
                <w:rPr>
                  <w:noProof/>
                </w:rPr>
                <w:t>19</w:t>
              </w:r>
            </w:fldSimple>
            <w:r>
              <w:t>)</w:t>
            </w:r>
            <w:bookmarkEnd w:id="133"/>
          </w:p>
        </w:tc>
      </w:tr>
    </w:tbl>
    <w:p w14:paraId="39E0F6AE" w14:textId="140738E7" w:rsidR="009A7FA0" w:rsidRPr="00B10B01" w:rsidRDefault="004E2653" w:rsidP="00204418">
      <w:pPr>
        <w:pStyle w:val="a3"/>
      </w:pPr>
      <w:r>
        <w:lastRenderedPageBreak/>
        <w:t xml:space="preserve">Для молекул она неверна, так как в системе присутствуют межмолекулярные взаимодействия, и форма молекул не является шарообразной. </w:t>
      </w:r>
      <w:r w:rsidR="00204418">
        <w:t>Однако</w:t>
      </w:r>
      <w:r>
        <w:t xml:space="preserve"> можно принять</w:t>
      </w:r>
      <w:r w:rsidR="00204418">
        <w:t>, что</w:t>
      </w:r>
      <w:r>
        <w:t xml:space="preserve">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581503">
        <w:t>(</w:t>
      </w:r>
      <w:r w:rsidR="00581503">
        <w:rPr>
          <w:noProof/>
        </w:rPr>
        <w:t>20</w:t>
      </w:r>
      <w:r w:rsidR="00581503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581503">
        <w:t>(</w:t>
      </w:r>
      <w:r w:rsidR="00581503">
        <w:rPr>
          <w:noProof/>
        </w:rPr>
        <w:t>21</w:t>
      </w:r>
      <w:r w:rsidR="00581503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39398684" w:rsidR="004E2653" w:rsidRDefault="004E2653" w:rsidP="006A74F0">
            <w:pPr>
              <w:pStyle w:val="a3"/>
              <w:ind w:firstLine="389"/>
            </w:pPr>
            <w:bookmarkStart w:id="134" w:name="_Ref166460947"/>
            <w:r>
              <w:t>(</w:t>
            </w:r>
            <w:fldSimple w:instr=" SEQ Формула \*ARABIC ">
              <w:r w:rsidR="00581503">
                <w:rPr>
                  <w:noProof/>
                </w:rPr>
                <w:t>20</w:t>
              </w:r>
            </w:fldSimple>
            <w:r>
              <w:t>)</w:t>
            </w:r>
            <w:bookmarkEnd w:id="134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4107F4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1224E0DE" w:rsidR="004E2653" w:rsidRDefault="004E2653" w:rsidP="006A74F0">
            <w:pPr>
              <w:pStyle w:val="a3"/>
              <w:ind w:firstLine="389"/>
            </w:pPr>
            <w:bookmarkStart w:id="135" w:name="_Ref166030091"/>
            <w:r>
              <w:t>(</w:t>
            </w:r>
            <w:fldSimple w:instr=" SEQ Формула \*ARABIC ">
              <w:r w:rsidR="00581503">
                <w:rPr>
                  <w:noProof/>
                </w:rPr>
                <w:t>21</w:t>
              </w:r>
            </w:fldSimple>
            <w:r>
              <w:t>)</w:t>
            </w:r>
            <w:bookmarkEnd w:id="135"/>
          </w:p>
        </w:tc>
      </w:tr>
    </w:tbl>
    <w:p w14:paraId="48615080" w14:textId="77777777" w:rsidR="009A7FA0" w:rsidRPr="006B4EA8" w:rsidRDefault="009A7FA0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467F0AB7" w14:textId="3AE89BE2" w:rsidR="004E2653" w:rsidRPr="009A7FA0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  <w:r w:rsidR="007D25A0">
        <w:t xml:space="preserve"> </w:t>
      </w:r>
      <m:oMath>
        <m:r>
          <w:rPr>
            <w:rFonts w:ascii="Cambria Math" w:hAnsi="Cambria Math"/>
          </w:rPr>
          <m:t>Па</m:t>
        </m:r>
        <m:r>
          <w:rPr>
            <w:rFonts w:ascii="Cambria Math" w:hAnsi="Cambria Math"/>
          </w:rPr>
          <m:t xml:space="preserve"> ∙</m:t>
        </m:r>
        <m:r>
          <w:rPr>
            <w:rFonts w:ascii="Cambria Math" w:hAnsi="Cambria Math"/>
          </w:rPr>
          <m:t>с</m:t>
        </m:r>
        <m:r>
          <w:rPr>
            <w:rFonts w:ascii="Cambria Math" w:hAnsi="Cambria Math"/>
          </w:rPr>
          <m:t>,</m:t>
        </m:r>
      </m:oMath>
    </w:p>
    <w:p w14:paraId="12CAF56F" w14:textId="08916D45" w:rsidR="004E2653" w:rsidRPr="009A7FA0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D25A0">
        <w:t xml:space="preserve">,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9A7FA0">
        <w:t>.</w:t>
      </w:r>
    </w:p>
    <w:p w14:paraId="0F366CD5" w14:textId="28087CDC" w:rsidR="004E2653" w:rsidRDefault="004E2653" w:rsidP="009A7FA0">
      <w:pPr>
        <w:pStyle w:val="a3"/>
      </w:pPr>
      <w:r>
        <w:t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</w:t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234E6DBF" w:rsidR="004E2653" w:rsidRDefault="004E2653" w:rsidP="001830AD">
            <w:pPr>
              <w:pStyle w:val="a3"/>
            </w:pPr>
            <w:bookmarkStart w:id="136" w:name="_Ref166463246"/>
            <w:r>
              <w:t>(</w:t>
            </w:r>
            <w:fldSimple w:instr=" SEQ Формула \*ARABIC ">
              <w:r w:rsidR="00581503">
                <w:rPr>
                  <w:noProof/>
                </w:rPr>
                <w:t>22</w:t>
              </w:r>
            </w:fldSimple>
            <w:r>
              <w:t>)</w:t>
            </w:r>
            <w:bookmarkEnd w:id="136"/>
          </w:p>
        </w:tc>
      </w:tr>
    </w:tbl>
    <w:p w14:paraId="0C2FB349" w14:textId="48189ABA" w:rsidR="004E2653" w:rsidRPr="00D6729A" w:rsidRDefault="009A7FA0" w:rsidP="001830AD">
      <w:pPr>
        <w:pStyle w:val="a2"/>
      </w:pPr>
      <w:r w:rsidRPr="006B4EA8">
        <w:rPr>
          <w:rFonts w:eastAsia="SimSun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</w:t>
      </w:r>
      <w:r w:rsidR="007D25A0">
        <w:t>,</w:t>
      </w:r>
      <w:r w:rsidR="004E2653">
        <w:t xml:space="preserve">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37" w:name="_Toc136296710"/>
      <w:bookmarkStart w:id="138" w:name="_Toc167708178"/>
      <w:bookmarkStart w:id="139" w:name="_Toc167887029"/>
      <w:r w:rsidRPr="00F75ED3">
        <w:lastRenderedPageBreak/>
        <w:t>Экспериментальная</w:t>
      </w:r>
      <w:r>
        <w:t xml:space="preserve"> часть</w:t>
      </w:r>
      <w:bookmarkEnd w:id="137"/>
      <w:bookmarkEnd w:id="138"/>
      <w:bookmarkEnd w:id="139"/>
    </w:p>
    <w:p w14:paraId="4D696B50" w14:textId="513BF722" w:rsidR="004674C4" w:rsidRDefault="004674C4" w:rsidP="00A45120">
      <w:pPr>
        <w:pStyle w:val="31"/>
      </w:pPr>
      <w:bookmarkStart w:id="140" w:name="_Toc167708179"/>
      <w:bookmarkStart w:id="141" w:name="_Toc167887030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40"/>
      <w:bookmarkEnd w:id="141"/>
    </w:p>
    <w:p w14:paraId="634D408A" w14:textId="3E928A7D" w:rsidR="00F835A9" w:rsidRDefault="00F835A9" w:rsidP="00A45120">
      <w:pPr>
        <w:pStyle w:val="42"/>
      </w:pPr>
      <w:bookmarkStart w:id="142" w:name="_Toc167708180"/>
      <w:bookmarkStart w:id="143" w:name="_Toc167887031"/>
      <w:r>
        <w:t>Метод моделирования</w:t>
      </w:r>
      <w:bookmarkEnd w:id="142"/>
      <w:bookmarkEnd w:id="143"/>
    </w:p>
    <w:p w14:paraId="4BF87E74" w14:textId="1D8C9949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4107F4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006EC164" w:rsidR="00F835A9" w:rsidRDefault="00F835A9" w:rsidP="001830AD">
            <w:pPr>
              <w:pStyle w:val="a3"/>
            </w:pPr>
            <w:bookmarkStart w:id="144" w:name="_Ref166017628"/>
            <w:r>
              <w:t>(</w:t>
            </w:r>
            <w:fldSimple w:instr=" SEQ Формула \*ARABIC ">
              <w:r w:rsidR="00581503">
                <w:rPr>
                  <w:noProof/>
                </w:rPr>
                <w:t>23</w:t>
              </w:r>
            </w:fldSimple>
            <w:r>
              <w:t>)</w:t>
            </w:r>
            <w:bookmarkEnd w:id="144"/>
          </w:p>
        </w:tc>
      </w:tr>
    </w:tbl>
    <w:p w14:paraId="4A2C047E" w14:textId="1F04495E" w:rsidR="00C92FA2" w:rsidRDefault="00F835A9" w:rsidP="009857B6">
      <w:pPr>
        <w:pStyle w:val="a3"/>
      </w:pPr>
      <w:r>
        <w:t xml:space="preserve">Для автоматического преобразования была использована программа </w:t>
      </w:r>
      <w:r>
        <w:rPr>
          <w:lang w:val="en-US"/>
        </w:rPr>
        <w:t>Kinet</w:t>
      </w:r>
      <w:r w:rsidR="00204418">
        <w:t xml:space="preserve">, </w:t>
      </w:r>
      <w:r w:rsidR="00204418" w:rsidRPr="00204418">
        <w:t>интерфейс которой приведён н</w:t>
      </w:r>
      <w:r w:rsidR="009857B6">
        <w:t>иже</w:t>
      </w:r>
      <w:r>
        <w:t xml:space="preserve"> (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6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47D2CA9C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45" w:name="_Ref135390045"/>
      <w:r>
        <w:lastRenderedPageBreak/>
        <w:t xml:space="preserve">Рисунок </w:t>
      </w:r>
      <w:fldSimple w:instr=" SEQ Рисунок \* ARABIC ">
        <w:r w:rsidR="00581503">
          <w:rPr>
            <w:noProof/>
          </w:rPr>
          <w:t>6</w:t>
        </w:r>
      </w:fldSimple>
      <w:bookmarkEnd w:id="145"/>
      <w:r w:rsidR="009857B6">
        <w:t xml:space="preserve"> –</w:t>
      </w:r>
      <w:r>
        <w:t xml:space="preserve"> Интерфейс программы </w:t>
      </w:r>
      <w:r>
        <w:rPr>
          <w:lang w:val="en-US"/>
        </w:rPr>
        <w:t>Kinet</w:t>
      </w:r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12B5AB87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>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</w:t>
      </w:r>
      <w:r w:rsidR="00204418">
        <w:t xml:space="preserve"> как</w:t>
      </w:r>
      <w:r>
        <w:t xml:space="preserve"> они не позволяют </w:t>
      </w:r>
      <w:r w:rsidR="00204418">
        <w:t>рас</w:t>
      </w:r>
      <w:r>
        <w:t xml:space="preserve">считать </w:t>
      </w:r>
      <w:r w:rsidR="00204418">
        <w:t xml:space="preserve">с необходимой точностью </w:t>
      </w:r>
      <w:r>
        <w:t xml:space="preserve">поведение в начале процесса фотоинициировния (некоторые константы скорости которого крайне высоки). Итоговая система обыкновенных дифференциальных уравнений является автономной и нелинейной. Для </w:t>
      </w:r>
      <w:r w:rsidR="00204418">
        <w:t>двух</w:t>
      </w:r>
      <w:r>
        <w:t xml:space="preserve">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zBUMjM6MTc6MjM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</w:t>
      </w:r>
      <w:r w:rsidR="009857B6">
        <w:t>множества</w:t>
      </w:r>
      <w:r>
        <w:t xml:space="preserve"> переменных, наилучшее решение – использование численных методов</w:t>
      </w:r>
      <w:r w:rsidR="00204418">
        <w:t>,</w:t>
      </w:r>
      <w:r>
        <w:t xml:space="preserve"> подробное описание некоторых, наиболее простых из них, приведено, например</w:t>
      </w:r>
      <w:r w:rsidR="00204418">
        <w:t>,</w:t>
      </w:r>
      <w:r>
        <w:t xml:space="preserve">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21598E1C" w:rsidR="00F835A9" w:rsidRDefault="00F835A9" w:rsidP="00204418">
      <w:pPr>
        <w:pStyle w:val="a3"/>
      </w:pPr>
      <w:r>
        <w:t xml:space="preserve">В данной работе расчет системы дифференциальных уравнений производился с помощью языка программирования </w:t>
      </w:r>
      <w:commentRangeStart w:id="146"/>
      <w:r w:rsidR="00204418">
        <w:rPr>
          <w:lang w:val="en-US"/>
        </w:rPr>
        <w:t>P</w:t>
      </w:r>
      <w:r>
        <w:rPr>
          <w:lang w:val="en-US"/>
        </w:rPr>
        <w:t>ython</w:t>
      </w:r>
      <w:commentRangeEnd w:id="146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6"/>
      </w:r>
      <w:r w:rsidRPr="00A4663B">
        <w:t xml:space="preserve">. </w:t>
      </w:r>
      <w:r>
        <w:t>Для расчета использовался метод BDF</w:t>
      </w:r>
      <w:r w:rsidR="008F6356">
        <w:t xml:space="preserve"> (Приложение 1)</w:t>
      </w:r>
      <w:r>
        <w:t xml:space="preserve">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</w:t>
      </w:r>
      <w:r w:rsidR="008F6356" w:rsidRPr="00CF37D1">
        <w:t>позвол</w:t>
      </w:r>
      <w:r w:rsidR="008F6356">
        <w:t>яет</w:t>
      </w:r>
      <w:r>
        <w:t xml:space="preserve"> быстро и точно решать жесткие системы</w:t>
      </w:r>
      <w:r w:rsidR="008F6356">
        <w:t xml:space="preserve"> дифференциальных уравнений</w:t>
      </w:r>
      <w:r>
        <w:t xml:space="preserve">. </w:t>
      </w:r>
      <w:r w:rsidR="008F6356">
        <w:t>А</w:t>
      </w:r>
      <w:r>
        <w:t xml:space="preserve">лгоритм распознает </w:t>
      </w:r>
      <w:r w:rsidR="008F6356" w:rsidRPr="008F6356">
        <w:t xml:space="preserve">возникновение ошибки </w:t>
      </w:r>
      <w:r>
        <w:t>и 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47" w:name="_Toc167708181"/>
      <w:bookmarkStart w:id="148" w:name="_Toc167887032"/>
      <w:r>
        <w:t>Редукция системы</w:t>
      </w:r>
      <w:bookmarkEnd w:id="147"/>
      <w:bookmarkEnd w:id="148"/>
    </w:p>
    <w:p w14:paraId="17D2E256" w14:textId="2881B4BE" w:rsidR="00AA3745" w:rsidRDefault="008F6356" w:rsidP="001830AD">
      <w:pPr>
        <w:pStyle w:val="a3"/>
        <w:rPr>
          <w:noProof/>
        </w:rPr>
      </w:pPr>
      <w:r>
        <w:rPr>
          <w:noProof/>
        </w:rPr>
        <w:t>С</w:t>
      </w:r>
      <w:r w:rsidR="00AA3745">
        <w:rPr>
          <w:noProof/>
        </w:rPr>
        <w:t xml:space="preserve">хемы фотоиницирования и полимеризации, описанные выше, состоят из множества реакций и включают большое количество промежуточных </w:t>
      </w:r>
      <w:r w:rsidR="00AA3745">
        <w:rPr>
          <w:noProof/>
        </w:rPr>
        <w:lastRenderedPageBreak/>
        <w:t xml:space="preserve">частиц. Численное решение этой системы даже без расчета пространственного </w:t>
      </w:r>
      <w:r w:rsidR="00AA3745" w:rsidRPr="007C62EF">
        <w:t>распределени</w:t>
      </w:r>
      <w:r w:rsidR="00AA3745">
        <w:t>я концентрации</w:t>
      </w:r>
      <w:r w:rsidR="00AA3745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AA3745" w:rsidRPr="00A33384">
        <w:t>настолько</w:t>
      </w:r>
      <w:r w:rsidR="00AA3745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666DE9">
        <w:rPr>
          <w:noProof/>
        </w:rPr>
        <w:t xml:space="preserve"> </w:t>
      </w:r>
    </w:p>
    <w:p w14:paraId="374FE911" w14:textId="73EC726D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>
        <w:rPr>
          <w:noProof/>
        </w:rPr>
        <w:t>я и др. Однако для систем, подобных рассмотренной выше,</w:t>
      </w:r>
      <w:r w:rsidR="00666DE9">
        <w:rPr>
          <w:noProof/>
        </w:rPr>
        <w:t xml:space="preserve"> </w:t>
      </w:r>
      <w:r>
        <w:rPr>
          <w:noProof/>
        </w:rPr>
        <w:t xml:space="preserve">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49" w:name="_Toc167708182"/>
      <w:bookmarkStart w:id="150" w:name="_Toc167887033"/>
      <w:r>
        <w:rPr>
          <w:noProof/>
        </w:rPr>
        <w:t>Экспериментальная проверка значений констант скоростей</w:t>
      </w:r>
      <w:bookmarkEnd w:id="149"/>
      <w:bookmarkEnd w:id="150"/>
    </w:p>
    <w:p w14:paraId="122A540A" w14:textId="76FD8219" w:rsidR="00155AD0" w:rsidRDefault="00155AD0" w:rsidP="001830AD">
      <w:pPr>
        <w:pStyle w:val="a3"/>
      </w:pPr>
      <w:r>
        <w:t>Для проверки правильности диапазонов констант скоростей и корректности редуцированной схемы были экспериментально получены кривые конверсии для фотополимеризующихся композиций составов</w:t>
      </w:r>
      <w:r w:rsidR="008F6356">
        <w:t>:</w:t>
      </w:r>
      <w:r>
        <w:t xml:space="preserve"> ПЭТА</w:t>
      </w:r>
      <w:r w:rsidR="009857B6">
        <w:t> </w:t>
      </w:r>
      <w:r w:rsidR="0070324E">
        <w:t xml:space="preserve">– </w:t>
      </w:r>
      <w:r w:rsidR="008F6356">
        <w:t>бутанол-1</w:t>
      </w:r>
      <w:r>
        <w:t>, ДМЭГ</w:t>
      </w:r>
      <w:r w:rsidR="0070324E">
        <w:t xml:space="preserve"> – </w:t>
      </w:r>
      <w:r w:rsidR="008F6356">
        <w:t>бутанол-1</w:t>
      </w:r>
      <w:r>
        <w:t>, ОКМ-2</w:t>
      </w:r>
      <w:r w:rsidR="0070324E">
        <w:t xml:space="preserve"> – </w:t>
      </w:r>
      <w:r w:rsidR="008F6356">
        <w:t>бутанол-1</w:t>
      </w:r>
      <w:r>
        <w:t xml:space="preserve"> 20% спирта по массе. </w:t>
      </w:r>
      <w:r w:rsidRPr="00155AD0">
        <w:t xml:space="preserve">Кинетику фотополимеризации </w:t>
      </w:r>
      <w:r w:rsidR="009C7B5B">
        <w:t>мономеров снимали</w:t>
      </w:r>
      <w:r w:rsidRPr="00155AD0">
        <w:t xml:space="preserve"> методом FTIR-</w:t>
      </w:r>
      <w:commentRangeStart w:id="151"/>
      <w:r w:rsidRPr="00155AD0">
        <w:t>спектроскопии</w:t>
      </w:r>
      <w:commentRangeEnd w:id="151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1"/>
      </w:r>
      <w:r w:rsidRPr="00155AD0">
        <w:t xml:space="preserve">. ФПК готовили растворением </w:t>
      </w:r>
      <w:r w:rsidR="009C7B5B">
        <w:t>3</w:t>
      </w:r>
      <w:r w:rsidR="009C7B5B" w:rsidRPr="009C7B5B">
        <w:t>,6-ди-трет-бутил-о-</w:t>
      </w:r>
      <w:r w:rsidR="009C7B5B" w:rsidRPr="009C7B5B">
        <w:lastRenderedPageBreak/>
        <w:t>бензохинон</w:t>
      </w:r>
      <w:r w:rsidR="009C7B5B">
        <w:t>а</w:t>
      </w:r>
      <w:r w:rsidR="009C7B5B" w:rsidRPr="009C7B5B">
        <w:t xml:space="preserve"> </w:t>
      </w:r>
      <w:r w:rsidRPr="00155AD0">
        <w:t xml:space="preserve">(C = 0.0036 </w:t>
      </w:r>
      <w:r w:rsidR="009857B6">
        <w:t>М</w:t>
      </w:r>
      <w:r w:rsidRPr="00155AD0">
        <w:t xml:space="preserve"> и 0.036 </w:t>
      </w:r>
      <w:r w:rsidR="009857B6">
        <w:t>М</w:t>
      </w:r>
      <w:r w:rsidRPr="00155AD0">
        <w:t xml:space="preserve">) и амина (C = 0.18 </w:t>
      </w:r>
      <w:r w:rsidR="009857B6">
        <w:t>М</w:t>
      </w:r>
      <w:r w:rsidRPr="00155AD0">
        <w:t>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Simex, Россия) и блока НПВО-А с алмазным элементом. Для фотополимеризации использовалась светодиодная система с λ</w:t>
      </w:r>
      <w:r w:rsidR="007A6C1D">
        <w:t xml:space="preserve"> </w:t>
      </w:r>
      <w:r w:rsidRPr="00155AD0">
        <w:t>= 385 и 410 нм с регулируемым диапазоном мощности облучения 0</w:t>
      </w:r>
      <w:r w:rsidR="009857B6">
        <w:t xml:space="preserve"> – </w:t>
      </w:r>
      <w:r w:rsidRPr="00155AD0">
        <w:t>48.6 мВт/см</w:t>
      </w:r>
      <w:r w:rsidRPr="009857B6">
        <w:rPr>
          <w:vertAlign w:val="superscript"/>
        </w:rPr>
        <w:t>2</w:t>
      </w:r>
      <w:r w:rsidRPr="00155AD0">
        <w:t xml:space="preserve"> в месте расположения ФПК. Конверси</w:t>
      </w:r>
      <w:r w:rsidR="00160789">
        <w:t>ю</w:t>
      </w:r>
      <w:r w:rsidRPr="00155AD0">
        <w:t xml:space="preserve"> </w:t>
      </w:r>
      <w:r w:rsidR="008F2F1D">
        <w:t>ПЭТА</w:t>
      </w:r>
      <w:r w:rsidRPr="00155AD0">
        <w:t xml:space="preserve"> рассчитывали по изменению интенсивности полосы поглощения акрилатных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</w:t>
      </w:r>
      <w:r w:rsidR="002C62AC" w:rsidRPr="002C62AC">
        <w:t>сложноэфирной группы</w:t>
      </w:r>
      <w:r w:rsidRPr="002C62AC">
        <w:t xml:space="preserve"> 1720</w:t>
      </w:r>
      <w:r w:rsidR="009857B6">
        <w:t> </w:t>
      </w:r>
      <w:r w:rsidRPr="002C62AC">
        <w:t>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12B6DD78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 xml:space="preserve">методом наименьших </w:t>
      </w:r>
      <w:commentRangeStart w:id="152"/>
      <w:r w:rsidR="008F2F1D">
        <w:t>квадратов</w:t>
      </w:r>
      <w:commentRangeEnd w:id="152"/>
      <w:r w:rsidR="008F2F1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2"/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A45120">
      <w:pPr>
        <w:pStyle w:val="31"/>
      </w:pPr>
      <w:bookmarkStart w:id="153" w:name="_Toc167708183"/>
      <w:bookmarkStart w:id="154" w:name="_Toc167887034"/>
      <w:r>
        <w:t xml:space="preserve">Оценка коэффициентов </w:t>
      </w:r>
      <w:r w:rsidR="00957552">
        <w:t>самодиффузии</w:t>
      </w:r>
      <w:bookmarkEnd w:id="153"/>
      <w:bookmarkEnd w:id="154"/>
    </w:p>
    <w:p w14:paraId="009220FB" w14:textId="4648DAD7" w:rsidR="003E3078" w:rsidRDefault="003E3078" w:rsidP="00A45120">
      <w:pPr>
        <w:pStyle w:val="42"/>
      </w:pPr>
      <w:bookmarkStart w:id="155" w:name="_Toc167708184"/>
      <w:bookmarkStart w:id="156" w:name="_Toc167887035"/>
      <w:r>
        <w:t>Молекулярная динамика</w:t>
      </w:r>
      <w:bookmarkEnd w:id="155"/>
      <w:bookmarkEnd w:id="156"/>
    </w:p>
    <w:p w14:paraId="1D852DAD" w14:textId="7F6FA3FE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</w:t>
      </w:r>
      <w:r w:rsidR="00666DE9">
        <w:t xml:space="preserve"> </w:t>
      </w:r>
      <w:r w:rsidR="00983B76" w:rsidRPr="00374047">
        <w:t>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</w:t>
      </w:r>
      <w:r w:rsidR="00983B76" w:rsidRPr="00374047">
        <w:lastRenderedPageBreak/>
        <w:t xml:space="preserve">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42F0BA5A" w:rsidR="00983B76" w:rsidRPr="00DA7020" w:rsidRDefault="00983B76" w:rsidP="001830AD">
      <w:pPr>
        <w:pStyle w:val="a3"/>
      </w:pPr>
      <w:r w:rsidRPr="00DA7020">
        <w:t xml:space="preserve">Основная идея </w:t>
      </w:r>
      <w:r w:rsidR="008F2F1D">
        <w:t>молекулярной динамики</w:t>
      </w:r>
      <w:r w:rsidRPr="00DA7020">
        <w:t xml:space="preserve"> заключается в том, что макроскопические свойства системы могут быть объяснены через анализ </w:t>
      </w:r>
      <w:r w:rsidR="008F2F1D">
        <w:t>движения</w:t>
      </w:r>
      <w:r w:rsidRPr="00DA7020">
        <w:t xml:space="preserve">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Леннарда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анализ траектории для получения информации о макросостоянии системы</w:t>
      </w:r>
      <w:r>
        <w:t>.</w:t>
      </w:r>
    </w:p>
    <w:p w14:paraId="6B7FB94B" w14:textId="4C573773" w:rsidR="008F2F1D" w:rsidRDefault="00A41419" w:rsidP="001830AD">
      <w:pPr>
        <w:pStyle w:val="a3"/>
      </w:pPr>
      <w:r>
        <w:t xml:space="preserve">Оценку коэффициентов самодиффузии мономеров можно провести с помощью уравнения </w:t>
      </w:r>
      <w:r w:rsidRPr="001954ED">
        <w:t>Эйнштейна-Смолуховского</w:t>
      </w:r>
      <w:r>
        <w:t xml:space="preserve">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581503">
        <w:t>(</w:t>
      </w:r>
      <w:r w:rsidR="00581503">
        <w:rPr>
          <w:noProof/>
        </w:rPr>
        <w:t>10</w:t>
      </w:r>
      <w:r>
        <w:fldChar w:fldCharType="end"/>
      </w:r>
      <w:r>
        <w:t xml:space="preserve">). </w:t>
      </w:r>
    </w:p>
    <w:p w14:paraId="4CBFC727" w14:textId="54A3B604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r w:rsidR="008F2F1D">
        <w:rPr>
          <w:lang w:val="en-US"/>
        </w:rPr>
        <w:t>GROMACS</w:t>
      </w:r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r w:rsidRPr="00A41419">
        <w:rPr>
          <w:i/>
          <w:iCs/>
          <w:lang w:val="en-US"/>
        </w:rPr>
        <w:t>gmx</w:t>
      </w:r>
      <w:r w:rsidRPr="00A41419">
        <w:rPr>
          <w:i/>
          <w:iCs/>
        </w:rPr>
        <w:t xml:space="preserve"> </w:t>
      </w:r>
      <w:r w:rsidRPr="00A41419">
        <w:rPr>
          <w:i/>
          <w:iCs/>
          <w:lang w:val="en-US"/>
        </w:rPr>
        <w:t>msd</w:t>
      </w:r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</w:t>
      </w:r>
      <w:r>
        <w:lastRenderedPageBreak/>
        <w:t xml:space="preserve">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581503">
        <w:t xml:space="preserve">Рисунок </w:t>
      </w:r>
      <w:r w:rsidR="00581503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581503">
        <w:t>(</w:t>
      </w:r>
      <w:r w:rsidR="00581503">
        <w:rPr>
          <w:noProof/>
        </w:rPr>
        <w:t>24</w:t>
      </w:r>
      <w:r w:rsidR="00581503">
        <w:t>)</w:t>
      </w:r>
      <w:r w:rsidR="00734C52">
        <w:fldChar w:fldCharType="end"/>
      </w:r>
      <w:r w:rsidR="004E1108">
        <w:t xml:space="preserve"> в том числе и коэффициент самодиффузии</w:t>
      </w:r>
      <w:r w:rsidR="00835C63">
        <w:t xml:space="preserve"> (для </w:t>
      </w:r>
      <w:r w:rsidR="00F62B34">
        <w:t>трех</w:t>
      </w:r>
      <w:r w:rsidR="00835C63">
        <w:t>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7C74BD85" w:rsidR="00734C52" w:rsidRDefault="00734C52" w:rsidP="001830AD">
            <w:pPr>
              <w:pStyle w:val="a3"/>
            </w:pPr>
            <w:bookmarkStart w:id="157" w:name="_Ref166456447"/>
            <w:r>
              <w:t>(</w:t>
            </w:r>
            <w:fldSimple w:instr=" SEQ Формула \*ARABIC ">
              <w:r w:rsidR="00581503">
                <w:rPr>
                  <w:noProof/>
                </w:rPr>
                <w:t>24</w:t>
              </w:r>
            </w:fldSimple>
            <w:r>
              <w:t>)</w:t>
            </w:r>
            <w:bookmarkEnd w:id="157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36B5B425" w:rsidR="001B5A6B" w:rsidRPr="00B56262" w:rsidRDefault="00935588" w:rsidP="001771C7">
      <w:pPr>
        <w:pStyle w:val="af2"/>
      </w:pPr>
      <w:bookmarkStart w:id="158" w:name="_Ref166456190"/>
      <w:r>
        <w:t xml:space="preserve">Рисунок </w:t>
      </w:r>
      <w:fldSimple w:instr=" SEQ Рисунок \* ARABIC ">
        <w:r w:rsidR="00581503">
          <w:rPr>
            <w:noProof/>
          </w:rPr>
          <w:t>7</w:t>
        </w:r>
      </w:fldSimple>
      <w:bookmarkEnd w:id="158"/>
      <w:r w:rsidR="0070324E">
        <w:rPr>
          <w:noProof/>
        </w:rPr>
        <w:t xml:space="preserve"> – </w:t>
      </w:r>
      <w:r>
        <w:t xml:space="preserve">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CF516DA" w:rsidR="008748D5" w:rsidRDefault="008748D5" w:rsidP="00A45120">
      <w:pPr>
        <w:pStyle w:val="42"/>
      </w:pPr>
      <w:bookmarkStart w:id="159" w:name="_Toc167708185"/>
      <w:bookmarkStart w:id="160" w:name="_Toc167887036"/>
      <w:r>
        <w:t>Нахождение вязкостей чистых мономеров</w:t>
      </w:r>
      <w:bookmarkEnd w:id="159"/>
      <w:bookmarkEnd w:id="160"/>
    </w:p>
    <w:p w14:paraId="25B8FB5B" w14:textId="7B1AE27B" w:rsidR="008748D5" w:rsidRDefault="008748D5" w:rsidP="001830AD">
      <w:pPr>
        <w:pStyle w:val="a3"/>
      </w:pPr>
      <w:r>
        <w:t xml:space="preserve">Для нахождения зависимости коэффициентов самодиффузии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581503">
        <w:t>(</w:t>
      </w:r>
      <w:r w:rsidR="00581503">
        <w:rPr>
          <w:noProof/>
        </w:rPr>
        <w:t>30</w:t>
      </w:r>
      <w:r w:rsidR="00581503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</w:t>
      </w:r>
      <w:r>
        <w:lastRenderedPageBreak/>
        <w:t xml:space="preserve">цвета и размера изображения. Полученное обработанное видео поступала на вход программному комплексу, основанному на системе распознавания изображений </w:t>
      </w:r>
      <w:r w:rsidR="009857B6">
        <w:t xml:space="preserve">с помощью искусственного интеллекта - </w:t>
      </w:r>
      <w:r>
        <w:t xml:space="preserve">Tesseract OCR, программа распознавала </w:t>
      </w:r>
      <w:r w:rsidR="009857B6">
        <w:t xml:space="preserve">цифры на </w:t>
      </w:r>
      <w:r w:rsidR="00703FF5">
        <w:t>экране</w:t>
      </w:r>
      <w:r w:rsidR="009857B6">
        <w:t xml:space="preserve"> прибора </w:t>
      </w:r>
      <w:r>
        <w:t xml:space="preserve">и проверяла корректность полученных значений. </w:t>
      </w:r>
      <w:r w:rsidR="00703FF5">
        <w:t xml:space="preserve">Для этого был на языке </w:t>
      </w:r>
      <w:r w:rsidR="00703FF5">
        <w:rPr>
          <w:lang w:val="en-US"/>
        </w:rPr>
        <w:t>Python</w:t>
      </w:r>
      <w:r w:rsidR="00703FF5">
        <w:t xml:space="preserve"> написан удобный интерфейс для выделения нужных участков дисплея и алгоритм автоматической коррекции изображения для наилучшего распознавания чисел.  </w:t>
      </w:r>
      <w:r w:rsidR="007700FA">
        <w:t>После этого</w:t>
      </w:r>
      <w:r>
        <w:t xml:space="preserve"> данные </w:t>
      </w:r>
      <w:r w:rsidR="007700FA">
        <w:t>были</w:t>
      </w:r>
      <w:r>
        <w:t xml:space="preserve"> обработ</w:t>
      </w:r>
      <w:r w:rsidR="007700FA">
        <w:t xml:space="preserve">аны: исключены выбросы, </w:t>
      </w:r>
      <w:r w:rsidR="00492734">
        <w:t>найдены средние значения вязкостей при каждой температуре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3BAD0B6D" w:rsidR="008748D5" w:rsidRPr="004554DB" w:rsidRDefault="00A37FB1" w:rsidP="001830AD">
      <w:pPr>
        <w:pStyle w:val="a2"/>
      </w:pPr>
      <w:r>
        <w:t>м</w:t>
      </w:r>
      <w:r w:rsidR="008748D5">
        <w:t xml:space="preserve">ономеры: </w:t>
      </w:r>
      <w:r w:rsidR="00666DE9" w:rsidRPr="004D211F">
        <w:t>ОКМ</w:t>
      </w:r>
      <w:r w:rsidR="008748D5" w:rsidRPr="004554DB">
        <w:t xml:space="preserve">-2, </w:t>
      </w:r>
      <w:r w:rsidR="00666DE9" w:rsidRPr="004D211F">
        <w:t>ПЭТА</w:t>
      </w:r>
      <w:r w:rsidR="008748D5" w:rsidRPr="004554DB">
        <w:t xml:space="preserve">, </w:t>
      </w:r>
      <w:r w:rsidR="00666DE9" w:rsidRPr="004D211F">
        <w:t>ДМЭГ</w:t>
      </w:r>
      <w:r>
        <w:t>,</w:t>
      </w:r>
    </w:p>
    <w:p w14:paraId="3BFCEAD9" w14:textId="1CA559BB" w:rsidR="008748D5" w:rsidRDefault="00A37FB1" w:rsidP="001830AD">
      <w:pPr>
        <w:pStyle w:val="a2"/>
      </w:pPr>
      <w:r>
        <w:t>р</w:t>
      </w:r>
      <w:r w:rsidR="008748D5">
        <w:t>астворитель – бутанол-1</w:t>
      </w:r>
      <w:r>
        <w:t>,</w:t>
      </w:r>
    </w:p>
    <w:p w14:paraId="70CA4A31" w14:textId="7CFF5724" w:rsidR="008748D5" w:rsidRDefault="00A37FB1" w:rsidP="001830AD">
      <w:pPr>
        <w:pStyle w:val="a2"/>
      </w:pPr>
      <w:r>
        <w:t>д</w:t>
      </w:r>
      <w:r w:rsidR="008748D5">
        <w:t>иапазон содержания бутанола-1 в смеси: 0-20% по массе</w:t>
      </w:r>
      <w:r>
        <w:t>,</w:t>
      </w:r>
    </w:p>
    <w:p w14:paraId="1B8D1EF5" w14:textId="757E9725" w:rsidR="008748D5" w:rsidRDefault="00A37FB1" w:rsidP="001830AD">
      <w:pPr>
        <w:pStyle w:val="a2"/>
      </w:pPr>
      <w:r>
        <w:t>т</w:t>
      </w:r>
      <w:r w:rsidR="008748D5">
        <w:t>емпературный диапазон: от 15</w:t>
      </w:r>
      <w:r w:rsidR="0070324E">
        <w:t xml:space="preserve"> – </w:t>
      </w:r>
      <w:r>
        <w:t>30</w:t>
      </w:r>
      <w:r w:rsidR="008748D5">
        <w:t xml:space="preserve"> </w:t>
      </w:r>
      <w:r w:rsidRPr="00492734">
        <w:t>°C</w:t>
      </w:r>
      <w:r>
        <w:t>.</w:t>
      </w:r>
    </w:p>
    <w:p w14:paraId="0FE958E0" w14:textId="272212FA" w:rsidR="008748D5" w:rsidRDefault="008748D5" w:rsidP="001830AD">
      <w:pPr>
        <w:pStyle w:val="a3"/>
      </w:pPr>
      <w:r>
        <w:t xml:space="preserve">Опыт с </w:t>
      </w:r>
      <w:r w:rsidR="00666DE9">
        <w:t>ОКМ</w:t>
      </w:r>
      <w:r w:rsidRPr="004554DB">
        <w:t>-2</w:t>
      </w:r>
      <w:r>
        <w:t xml:space="preserve"> состава от 0 до 20 % по массе бутанола-1 с шагом 2,5% и </w:t>
      </w:r>
      <w:r w:rsidR="00492734">
        <w:t xml:space="preserve">с малым температурным </w:t>
      </w:r>
      <w:r>
        <w:t>шаго</w:t>
      </w:r>
      <w:r w:rsidR="00492734">
        <w:t>м</w:t>
      </w:r>
      <w:r>
        <w:t xml:space="preserve"> около 1-2 </w:t>
      </w:r>
      <w:r w:rsidR="00492734" w:rsidRPr="00492734">
        <w:t>°C</w:t>
      </w:r>
      <w:r>
        <w:t xml:space="preserve"> был проведен, чтобы достаточно точно оценить зависимости и величину погрешностей при проведении эксперимента.</w:t>
      </w:r>
      <w:r w:rsidR="00666DE9">
        <w:t xml:space="preserve"> </w:t>
      </w:r>
      <w:r>
        <w:t xml:space="preserve">Остальные же опыты с </w:t>
      </w:r>
      <w:r w:rsidR="00666DE9">
        <w:t>ПЭТА</w:t>
      </w:r>
      <w:r w:rsidRPr="004554DB">
        <w:t xml:space="preserve">, </w:t>
      </w:r>
      <w:r w:rsidR="00666DE9">
        <w:t>ДМЭГ</w:t>
      </w:r>
      <w:r>
        <w:t xml:space="preserve"> проведены с шагом 5%</w:t>
      </w:r>
      <w:r w:rsidR="00492734">
        <w:t xml:space="preserve"> по массе бутанола и по 5 </w:t>
      </w:r>
      <w:r w:rsidR="00492734" w:rsidRPr="00492734">
        <w:t>°C</w:t>
      </w:r>
      <w:r w:rsidR="00492734">
        <w:t xml:space="preserve"> в температурном интервале</w:t>
      </w:r>
      <w:r>
        <w:t xml:space="preserve">. </w:t>
      </w:r>
    </w:p>
    <w:p w14:paraId="2FA185BF" w14:textId="122C5607" w:rsidR="008748D5" w:rsidRDefault="008748D5" w:rsidP="001830AD">
      <w:pPr>
        <w:pStyle w:val="a3"/>
      </w:pPr>
      <w:r>
        <w:t xml:space="preserve">Ход эксперимента показан далее на примере снятия данных для эксперимента с чистым </w:t>
      </w:r>
      <w:r w:rsidR="00666DE9">
        <w:t>ОКМ</w:t>
      </w:r>
      <w:r w:rsidRPr="00033B7E">
        <w:t>-2</w:t>
      </w:r>
      <w:r>
        <w:t xml:space="preserve">. Плотность смеси находилась </w:t>
      </w:r>
      <w:r w:rsidR="00492734">
        <w:t>с помощью пикнометра</w:t>
      </w:r>
      <w:r>
        <w:t>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581503">
        <w:t xml:space="preserve">Таблица </w:t>
      </w:r>
      <w:r w:rsidR="00581503">
        <w:rPr>
          <w:noProof/>
        </w:rPr>
        <w:t>5</w:t>
      </w:r>
      <w:r w:rsidR="001E0951">
        <w:fldChar w:fldCharType="end"/>
      </w:r>
      <w:r w:rsidR="001E0951">
        <w:t>)</w:t>
      </w:r>
      <w:r w:rsidRPr="00033B7E">
        <w:t>:</w:t>
      </w:r>
    </w:p>
    <w:p w14:paraId="3C70218B" w14:textId="34C3B65A" w:rsidR="007841DB" w:rsidRDefault="007841DB" w:rsidP="001830AD">
      <w:pPr>
        <w:pStyle w:val="a3"/>
      </w:pPr>
    </w:p>
    <w:p w14:paraId="458126DE" w14:textId="77777777" w:rsidR="007841DB" w:rsidRDefault="007841DB" w:rsidP="001830AD">
      <w:pPr>
        <w:pStyle w:val="a3"/>
      </w:pP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1792"/>
        <w:gridCol w:w="1984"/>
        <w:gridCol w:w="1985"/>
        <w:gridCol w:w="1989"/>
      </w:tblGrid>
      <w:tr w:rsidR="008748D5" w:rsidRPr="00E27180" w14:paraId="7CE3357F" w14:textId="77777777" w:rsidTr="00CF0AA6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6875FE64" w:rsidR="008748D5" w:rsidRPr="00D60C21" w:rsidRDefault="008748D5" w:rsidP="001771C7">
            <w:pPr>
              <w:pStyle w:val="af2"/>
            </w:pPr>
            <w:bookmarkStart w:id="161" w:name="_Ref166460848"/>
            <w:r>
              <w:t xml:space="preserve">Таблица </w:t>
            </w:r>
            <w:fldSimple w:instr=" SEQ Таблица \* ARABIC ">
              <w:r w:rsidR="00581503">
                <w:rPr>
                  <w:noProof/>
                </w:rPr>
                <w:t>5</w:t>
              </w:r>
            </w:fldSimple>
            <w:bookmarkEnd w:id="161"/>
            <w:r w:rsidR="0070324E">
              <w:t xml:space="preserve"> – </w:t>
            </w:r>
            <w:r w:rsidRPr="00CF6011">
              <w:t>Фрагмент необработанных данных для 1 эксперимента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, </w:t>
            </w:r>
            <w:r w:rsidR="001E0951">
              <w:t>при котором</w:t>
            </w:r>
            <w:r>
              <w:t xml:space="preserve"> было снято значение</w:t>
            </w:r>
            <w:r w:rsidR="007841DB">
              <w:t>, сек</w:t>
            </w:r>
            <w:r w:rsidR="0073469A">
              <w:t>,</w:t>
            </w:r>
            <w:r w:rsidR="007841DB"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="007841DB">
              <w:t xml:space="preserve">, </w:t>
            </w:r>
            <w:r>
              <w:t>сПуаз</w:t>
            </w:r>
            <w:r w:rsidR="0073469A">
              <w:t xml:space="preserve">, </w:t>
            </w:r>
            <w:r w:rsidR="007841DB">
              <w:br/>
            </w:r>
            <w:r w:rsidRPr="00D60C21">
              <w:t>Viscosity_verbose,</w:t>
            </w:r>
            <w:r w:rsidR="0073469A">
              <w:t xml:space="preserve"> </w:t>
            </w:r>
            <w:r w:rsidRPr="00D60C21">
              <w:t>Temperature_verbose</w:t>
            </w:r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 w:rsidR="0073469A">
              <w:t xml:space="preserve">, </w:t>
            </w:r>
            <w:r w:rsidR="007841DB">
              <w:br/>
            </w:r>
            <w:r w:rsidRPr="00D60C21">
              <w:t>Temperature</w:t>
            </w:r>
            <w:r w:rsidR="0070324E">
              <w:t xml:space="preserve"> – </w:t>
            </w:r>
            <w:r>
              <w:t>значение температуры</w:t>
            </w:r>
            <w:r w:rsidR="007841DB">
              <w:t>,</w:t>
            </w:r>
            <w:r>
              <w:t xml:space="preserve"> </w:t>
            </w:r>
            <w:r w:rsidR="007841DB" w:rsidRPr="00492734">
              <w:t>°C</w:t>
            </w:r>
          </w:p>
        </w:tc>
      </w:tr>
      <w:tr w:rsidR="00CF0AA6" w:rsidRPr="00E27180" w14:paraId="6B9A791E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38835A2" w14:textId="77777777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7E624B" w14:textId="49E42F9A" w:rsidR="008748D5" w:rsidRPr="00CF0AA6" w:rsidRDefault="00CF0AA6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ime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A8D93F1" w14:textId="77777777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713CF8" w14:textId="7275E6C0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cosity</w:t>
            </w:r>
            <w:r w:rsid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_verbose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3CEDAE" w14:textId="77777777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770228" w14:textId="523B3D78" w:rsidR="008748D5" w:rsidRPr="00CF0AA6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mperature</w:t>
            </w:r>
            <w:r w:rsid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CF0A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_verbose</w:t>
            </w:r>
          </w:p>
        </w:tc>
      </w:tr>
      <w:tr w:rsidR="008748D5" w:rsidRPr="00E27180" w14:paraId="2E5389E9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563C5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13762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69AFE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4EDCC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377C3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646B7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E88A9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D8D24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C7E6F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B58CA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A2FE0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6CD5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24A6C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DFBA1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B4CFE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58FB4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6C7A8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634A6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8269B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DDDE1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1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5C4DA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D96F0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47AC9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745C3" w14:textId="77777777" w:rsidR="008748D5" w:rsidRPr="00CF0AA6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F0AA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50772C22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</w:t>
      </w:r>
      <w:r w:rsidR="008B53C8">
        <w:t xml:space="preserve"> данные за</w:t>
      </w:r>
      <w:r>
        <w:t xml:space="preserve">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581503">
        <w:t xml:space="preserve">Рисунок </w:t>
      </w:r>
      <w:r w:rsidR="00581503">
        <w:rPr>
          <w:noProof/>
        </w:rPr>
        <w:t>8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310A1349" w:rsidR="008748D5" w:rsidRDefault="008748D5" w:rsidP="001771C7">
      <w:pPr>
        <w:pStyle w:val="af2"/>
      </w:pPr>
      <w:bookmarkStart w:id="162" w:name="_Ref166460864"/>
      <w:r>
        <w:t xml:space="preserve">Рисунок </w:t>
      </w:r>
      <w:fldSimple w:instr=" SEQ Рисунок \* ARABIC ">
        <w:r w:rsidR="00581503">
          <w:rPr>
            <w:noProof/>
          </w:rPr>
          <w:t>8</w:t>
        </w:r>
      </w:fldSimple>
      <w:bookmarkEnd w:id="162"/>
      <w:r w:rsidR="0070324E">
        <w:rPr>
          <w:noProof/>
        </w:rPr>
        <w:t xml:space="preserve"> – </w:t>
      </w:r>
      <w:r>
        <w:t xml:space="preserve">Временная развертка эксперимента. </w:t>
      </w:r>
      <w:r w:rsidR="002819E0">
        <w:br/>
      </w:r>
      <w:r>
        <w:t>Синим цветом отмечена температура, красным – вязкость</w:t>
      </w:r>
    </w:p>
    <w:p w14:paraId="37485D87" w14:textId="6B9397E4" w:rsidR="0073469A" w:rsidRDefault="0073469A" w:rsidP="0073469A">
      <w:pPr>
        <w:rPr>
          <w:lang w:eastAsia="ru-RU"/>
        </w:rPr>
      </w:pPr>
    </w:p>
    <w:p w14:paraId="76050D39" w14:textId="695D5E93" w:rsidR="008748D5" w:rsidRPr="00EE32E7" w:rsidRDefault="008748D5" w:rsidP="00103D2C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581503">
        <w:t xml:space="preserve">Рисунок </w:t>
      </w:r>
      <w:r w:rsidR="00581503">
        <w:rPr>
          <w:noProof/>
        </w:rPr>
        <w:t>9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10AEA41C" w:rsidR="008748D5" w:rsidRDefault="008748D5" w:rsidP="001771C7">
      <w:pPr>
        <w:pStyle w:val="af2"/>
      </w:pPr>
      <w:bookmarkStart w:id="163" w:name="_Ref166460876"/>
      <w:r>
        <w:t xml:space="preserve">Рисунок </w:t>
      </w:r>
      <w:fldSimple w:instr=" SEQ Рисунок \* ARABIC ">
        <w:r w:rsidR="00581503">
          <w:rPr>
            <w:noProof/>
          </w:rPr>
          <w:t>9</w:t>
        </w:r>
      </w:fldSimple>
      <w:bookmarkEnd w:id="163"/>
      <w:r w:rsidR="0070324E">
        <w:t xml:space="preserve"> – </w:t>
      </w:r>
      <w:r>
        <w:t xml:space="preserve">График вязкости от температуры для </w:t>
      </w:r>
      <w:r w:rsidR="002819E0">
        <w:t>одного</w:t>
      </w:r>
      <w:r>
        <w:t xml:space="preserve"> эксперимента</w:t>
      </w:r>
    </w:p>
    <w:p w14:paraId="20D18F03" w14:textId="77777777" w:rsidR="0073469A" w:rsidRPr="0073469A" w:rsidRDefault="0073469A" w:rsidP="0073469A">
      <w:pPr>
        <w:rPr>
          <w:lang w:eastAsia="ru-RU"/>
        </w:rPr>
      </w:pPr>
    </w:p>
    <w:p w14:paraId="188C2EA8" w14:textId="38CAD40D" w:rsidR="008748D5" w:rsidRDefault="008748D5" w:rsidP="0073469A">
      <w:pPr>
        <w:pStyle w:val="a3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</w:t>
      </w:r>
      <w:r w:rsidR="002819E0">
        <w:t>одного</w:t>
      </w:r>
      <w:r>
        <w:t xml:space="preserve">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</w:t>
      </w:r>
      <w:r w:rsidR="008B53C8">
        <w:t>и</w:t>
      </w:r>
      <w:r>
        <w:t xml:space="preserve"> показывают средн</w:t>
      </w:r>
      <w:r w:rsidR="008B53C8">
        <w:t>ее арифметическое</w:t>
      </w:r>
      <w:r>
        <w:t xml:space="preserve"> и медиану значений вязкости</w:t>
      </w:r>
      <w:r w:rsidR="008B53C8">
        <w:t xml:space="preserve"> </w:t>
      </w:r>
      <w:r>
        <w:t xml:space="preserve">при разных температурах, </w:t>
      </w:r>
      <w:r w:rsidRPr="003616F4">
        <w:t>соответственно</w:t>
      </w:r>
      <w:r>
        <w:t>. Как видно из графика данные даже после отбраковки выбросов имеют шум с сил</w:t>
      </w:r>
      <w:r w:rsidR="008B53C8">
        <w:t>ьной</w:t>
      </w:r>
      <w:r>
        <w:t xml:space="preserve">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.</w:t>
      </w:r>
      <w:r w:rsidR="0073469A">
        <w:t xml:space="preserve"> </w:t>
      </w: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</w:t>
      </w:r>
      <w:commentRangeStart w:id="164"/>
      <w:r>
        <w:t>QR</w:t>
      </w:r>
      <w:commentRangeEnd w:id="164"/>
      <w:r w:rsidR="008B53C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64"/>
      </w:r>
      <w:r>
        <w:t xml:space="preserve"> фильтр с межквантильным разбросом от </w:t>
      </w:r>
      <w:r>
        <w:lastRenderedPageBreak/>
        <w:t>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581503">
        <w:t xml:space="preserve">Рисунок </w:t>
      </w:r>
      <w:r w:rsidR="00581503">
        <w:rPr>
          <w:noProof/>
        </w:rPr>
        <w:t>10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57A4A6A" w:rsidR="008748D5" w:rsidRDefault="008748D5" w:rsidP="001771C7">
      <w:pPr>
        <w:pStyle w:val="af2"/>
      </w:pPr>
      <w:bookmarkStart w:id="165" w:name="_Ref166460898"/>
      <w:r>
        <w:t xml:space="preserve">Рисунок </w:t>
      </w:r>
      <w:fldSimple w:instr=" SEQ Рисунок \* ARABIC ">
        <w:r w:rsidR="00581503">
          <w:rPr>
            <w:noProof/>
          </w:rPr>
          <w:t>10</w:t>
        </w:r>
      </w:fldSimple>
      <w:bookmarkEnd w:id="165"/>
      <w:r w:rsidR="0070324E">
        <w:t xml:space="preserve"> – </w:t>
      </w:r>
      <w:r>
        <w:t>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06B55FC5" w14:textId="0EF938A6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</w:t>
      </w:r>
      <w:commentRangeStart w:id="166"/>
      <w:r>
        <w:t>МНК</w:t>
      </w:r>
      <w:commentRangeEnd w:id="166"/>
      <w:r w:rsidR="00172B9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66"/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581503">
        <w:t>(</w:t>
      </w:r>
      <w:r w:rsidR="00581503">
        <w:rPr>
          <w:noProof/>
        </w:rPr>
        <w:t>22</w:t>
      </w:r>
      <w:r w:rsidR="00581503">
        <w:t>)</w:t>
      </w:r>
      <w:r w:rsidR="005C2873">
        <w:fldChar w:fldCharType="end"/>
      </w:r>
      <w:r w:rsidR="00D6729A">
        <w:t>.</w:t>
      </w:r>
      <w:r>
        <w:t xml:space="preserve"> </w:t>
      </w: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67" w:name="_Toc167708186"/>
      <w:bookmarkStart w:id="168" w:name="_Toc167887037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67"/>
      <w:bookmarkEnd w:id="168"/>
    </w:p>
    <w:p w14:paraId="13538BBC" w14:textId="2B1776C9" w:rsidR="00121867" w:rsidRDefault="000A731B" w:rsidP="00A45120">
      <w:pPr>
        <w:pStyle w:val="31"/>
      </w:pPr>
      <w:bookmarkStart w:id="169" w:name="_Toc167708187"/>
      <w:bookmarkStart w:id="170" w:name="_Toc167887038"/>
      <w:r w:rsidRPr="00A45120">
        <w:t>Моделирование</w:t>
      </w:r>
      <w:r>
        <w:t xml:space="preserve"> кинетики</w:t>
      </w:r>
      <w:bookmarkEnd w:id="169"/>
      <w:bookmarkEnd w:id="170"/>
    </w:p>
    <w:p w14:paraId="151A4EB1" w14:textId="07854CB5" w:rsidR="008D4FAF" w:rsidRDefault="008D4FAF" w:rsidP="00A45120">
      <w:pPr>
        <w:pStyle w:val="42"/>
      </w:pPr>
      <w:bookmarkStart w:id="171" w:name="_Toc167708188"/>
      <w:bookmarkStart w:id="172" w:name="_Toc167887039"/>
      <w:r w:rsidRPr="00A45120">
        <w:t>Редукция</w:t>
      </w:r>
      <w:r>
        <w:t xml:space="preserve"> систем</w:t>
      </w:r>
      <w:bookmarkEnd w:id="171"/>
      <w:bookmarkEnd w:id="172"/>
    </w:p>
    <w:p w14:paraId="1FDC692A" w14:textId="59C18F5E" w:rsidR="0001450E" w:rsidRPr="0001450E" w:rsidRDefault="0001450E" w:rsidP="001830AD">
      <w:pPr>
        <w:pStyle w:val="a3"/>
      </w:pPr>
      <w:r>
        <w:t>Для проверки гипотез о значимости реакций на систему в целом использовалась сравнение результата вычислений полной системы и редуцированной.</w:t>
      </w:r>
      <w:r w:rsidR="00666DE9">
        <w:t xml:space="preserve"> </w:t>
      </w:r>
    </w:p>
    <w:p w14:paraId="6CCE67CE" w14:textId="3E4E22A1" w:rsidR="003045FD" w:rsidRDefault="003045FD" w:rsidP="00A45120">
      <w:pPr>
        <w:pStyle w:val="1"/>
        <w:numPr>
          <w:ilvl w:val="0"/>
          <w:numId w:val="23"/>
        </w:numPr>
      </w:pPr>
      <w:r w:rsidRPr="00A45120">
        <w:t>Фотоинициирование</w:t>
      </w:r>
    </w:p>
    <w:p w14:paraId="4D1AB6AA" w14:textId="64338360" w:rsidR="00B624E9" w:rsidRDefault="0001450E" w:rsidP="001830AD">
      <w:pPr>
        <w:pStyle w:val="a3"/>
      </w:pPr>
      <w:r>
        <w:t xml:space="preserve">На первом этапе </w:t>
      </w:r>
      <w:r w:rsidR="00333124">
        <w:t>редукции</w:t>
      </w:r>
      <w:r>
        <w:t xml:space="preserve"> подверглась </w:t>
      </w:r>
      <w:r w:rsidR="00333124">
        <w:t>система</w:t>
      </w:r>
      <w:r w:rsidR="003045FD">
        <w:t xml:space="preserve"> реакций фотоиницирования</w:t>
      </w:r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>(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581503">
        <w:t xml:space="preserve">Рисунок </w:t>
      </w:r>
      <w:r w:rsidR="00581503">
        <w:rPr>
          <w:noProof/>
        </w:rPr>
        <w:t>11</w:t>
      </w:r>
      <w:r w:rsidR="00516BBD">
        <w:fldChar w:fldCharType="end"/>
      </w:r>
      <w:r w:rsidR="00516BBD">
        <w:t>)</w:t>
      </w:r>
      <w:r w:rsidR="00275B28">
        <w:t>:</w:t>
      </w:r>
      <w:r w:rsidR="00666DE9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22D229F9" w:rsidR="00B624E9" w:rsidRDefault="00B624E9" w:rsidP="001771C7">
      <w:pPr>
        <w:pStyle w:val="af2"/>
      </w:pPr>
      <w:bookmarkStart w:id="173" w:name="_Ref166421400"/>
      <w:r>
        <w:t xml:space="preserve">Рисунок </w:t>
      </w:r>
      <w:fldSimple w:instr=" SEQ Рисунок \* ARABIC ">
        <w:r w:rsidR="00581503">
          <w:rPr>
            <w:noProof/>
          </w:rPr>
          <w:t>11</w:t>
        </w:r>
      </w:fldSimple>
      <w:bookmarkEnd w:id="173"/>
      <w:r w:rsidR="0070324E">
        <w:t xml:space="preserve"> – </w:t>
      </w:r>
      <w:r>
        <w:t xml:space="preserve">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29FA6F1" w14:textId="77777777" w:rsidR="00162A7F" w:rsidRPr="00162A7F" w:rsidRDefault="00162A7F" w:rsidP="00162A7F">
      <w:pPr>
        <w:rPr>
          <w:lang w:eastAsia="ru-RU"/>
        </w:rPr>
      </w:pPr>
    </w:p>
    <w:p w14:paraId="27DC060B" w14:textId="5243F187" w:rsidR="008029F9" w:rsidRDefault="008029F9" w:rsidP="008029F9">
      <w:pPr>
        <w:pStyle w:val="a3"/>
      </w:pPr>
      <w:r>
        <w:t xml:space="preserve">По причинам, приведенным для каждой реакции в </w:t>
      </w:r>
      <w:r w:rsidRPr="008029F9">
        <w:t xml:space="preserve">пунктах </w:t>
      </w:r>
      <w:r>
        <w:t>1. Фотоинициирование, было проведено упрощение общей схемы фотополимеризации:</w:t>
      </w:r>
    </w:p>
    <w:p w14:paraId="3EE09243" w14:textId="36891958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распада фенолэфира</w:t>
      </w:r>
      <w:r>
        <w:t>,</w:t>
      </w:r>
    </w:p>
    <w:p w14:paraId="2A0E862A" w14:textId="41244AFC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фотодекарбонилирования хинона</w:t>
      </w:r>
      <w:r w:rsidR="00C008F7">
        <w:t>.</w:t>
      </w:r>
    </w:p>
    <w:p w14:paraId="56935500" w14:textId="5A25B6FD" w:rsidR="003045FD" w:rsidRPr="004D2F06" w:rsidRDefault="008029F9" w:rsidP="005F2977">
      <w:pPr>
        <w:pStyle w:val="a3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lastRenderedPageBreak/>
        <w:t>скоростей</w:t>
      </w:r>
      <w:r w:rsidR="003045FD">
        <w:t xml:space="preserve"> (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581503">
        <w:t xml:space="preserve">Схема </w:t>
      </w:r>
      <w:r w:rsidR="00581503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r w:rsidR="00872BCC">
        <w:t>фотоинициирования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</w:t>
      </w:r>
      <w:r w:rsidR="003A4B3C">
        <w:rPr>
          <w:iCs/>
        </w:rPr>
        <w:t>.</w:t>
      </w:r>
      <w:r w:rsidR="00DB0A27">
        <w:rPr>
          <w:iCs/>
        </w:rPr>
        <w:t xml:space="preserve"> </w:t>
      </w:r>
      <w:r w:rsidR="005F2977">
        <w:rPr>
          <w:iCs/>
        </w:rPr>
        <w:t>Т</w:t>
      </w:r>
      <w:r w:rsidR="00DB0A27">
        <w:rPr>
          <w:iCs/>
        </w:rPr>
        <w:t xml:space="preserve">очность </w:t>
      </w:r>
      <w:r w:rsidR="005F2977">
        <w:rPr>
          <w:iCs/>
        </w:rPr>
        <w:t>редукции</w:t>
      </w:r>
      <w:r w:rsidR="00DB0A27">
        <w:rPr>
          <w:iCs/>
        </w:rPr>
        <w:t xml:space="preserve"> </w:t>
      </w:r>
      <w:r w:rsidR="005F2977">
        <w:rPr>
          <w:iCs/>
        </w:rPr>
        <w:t xml:space="preserve">оценивалась как разность концентраций компонента, рассчитанная по полной и редуцированной схеме, нормированная на среднее значение концентрации этого компонента во всем временном интервале. Точность составляет порядка </w:t>
      </w:r>
      <w:r w:rsidR="00160789">
        <w:rPr>
          <w:iCs/>
        </w:rPr>
        <w:t>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4107F4" w:rsidRPr="007F4DBA" w:rsidRDefault="004107F4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33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" filled="f" stroked="f" strokeweight=".5pt">
                <v:textbox>
                  <w:txbxContent>
                    <w:p w14:paraId="1682B4D2" w14:textId="77777777" w:rsidR="004107F4" w:rsidRPr="007F4DBA" w:rsidRDefault="004107F4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4107F4" w:rsidRPr="007F4DBA" w:rsidRDefault="004107F4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34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" filled="f" stroked="f" strokeweight=".5pt">
                <v:textbox>
                  <w:txbxContent>
                    <w:p w14:paraId="20562E66" w14:textId="77777777" w:rsidR="004107F4" w:rsidRPr="007F4DBA" w:rsidRDefault="004107F4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4107F4" w:rsidRPr="007F4DBA" w:rsidRDefault="004107F4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35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" filled="f" stroked="f" strokeweight=".5pt">
                <v:textbox>
                  <w:txbxContent>
                    <w:p w14:paraId="4A6554EC" w14:textId="77777777" w:rsidR="004107F4" w:rsidRPr="007F4DBA" w:rsidRDefault="004107F4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2761A8BD" w:rsidR="00603512" w:rsidRDefault="00DB0A27" w:rsidP="001771C7">
      <w:pPr>
        <w:pStyle w:val="af2"/>
      </w:pPr>
      <w:r>
        <w:t xml:space="preserve">Рисунок </w:t>
      </w:r>
      <w:fldSimple w:instr=" SEQ Рисунок \* ARABIC ">
        <w:r w:rsidR="00581503">
          <w:rPr>
            <w:noProof/>
          </w:rPr>
          <w:t>12</w:t>
        </w:r>
      </w:fldSimple>
      <w:r w:rsidR="0070324E">
        <w:rPr>
          <w:noProof/>
        </w:rPr>
        <w:t xml:space="preserve"> – </w:t>
      </w:r>
      <w:r>
        <w:t>Сравнение полной и редуцированной модели фотоиницииров</w:t>
      </w:r>
      <w:r w:rsidR="00084286">
        <w:t>а</w:t>
      </w:r>
      <w:r>
        <w:t>ния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3C6A8029" w14:textId="77777777" w:rsidR="00162A7F" w:rsidRPr="00162A7F" w:rsidRDefault="00162A7F" w:rsidP="00162A7F">
      <w:pPr>
        <w:rPr>
          <w:lang w:eastAsia="ru-RU"/>
        </w:rPr>
      </w:pPr>
    </w:p>
    <w:p w14:paraId="4D15B87E" w14:textId="68F0AA84" w:rsidR="00C616F1" w:rsidRDefault="00C616F1" w:rsidP="00A45120">
      <w:pPr>
        <w:pStyle w:val="1"/>
      </w:pPr>
      <w:r>
        <w:t>Полимеризация</w:t>
      </w:r>
    </w:p>
    <w:p w14:paraId="5172FEBA" w14:textId="1595FFB2" w:rsidR="00603512" w:rsidRDefault="00603512" w:rsidP="001830AD">
      <w:pPr>
        <w:pStyle w:val="a3"/>
      </w:pPr>
      <w:r>
        <w:t>По аналогии с процессами фотоинициирования хинона, принимая во внимание</w:t>
      </w:r>
      <w:r w:rsidR="005F2977">
        <w:t>,</w:t>
      </w:r>
      <w:r>
        <w:t xml:space="preserve"> что в процессе полимеризации учувствуют мономеры ОКМ-2, ПЭТА, ДМЭГ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lastRenderedPageBreak/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41538BF7" w:rsidR="0016460D" w:rsidRDefault="007454AA" w:rsidP="001771C7">
      <w:pPr>
        <w:pStyle w:val="af2"/>
      </w:pPr>
      <w:r>
        <w:t xml:space="preserve">Схема </w:t>
      </w:r>
      <w:fldSimple w:instr=" SEQ Схема \* ARABIC ">
        <w:r w:rsidR="00581503">
          <w:rPr>
            <w:noProof/>
          </w:rPr>
          <w:t>26</w:t>
        </w:r>
      </w:fldSimple>
      <w:r w:rsidR="0070324E">
        <w:rPr>
          <w:noProof/>
        </w:rPr>
        <w:t xml:space="preserve"> –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DD742AE" w14:textId="77777777" w:rsidR="00B56262" w:rsidRPr="00162A7F" w:rsidRDefault="00B56262" w:rsidP="00162A7F">
      <w:pPr>
        <w:rPr>
          <w:lang w:eastAsia="ru-RU"/>
        </w:rPr>
      </w:pPr>
    </w:p>
    <w:p w14:paraId="61084A39" w14:textId="315151EF" w:rsidR="00162A7F" w:rsidRDefault="0016460D" w:rsidP="00B56262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581503">
        <w:t xml:space="preserve">Рисунок </w:t>
      </w:r>
      <w:r w:rsidR="00581503">
        <w:rPr>
          <w:noProof/>
        </w:rPr>
        <w:t>13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4107F4" w:rsidRPr="007F4DBA" w:rsidRDefault="004107F4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36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" filled="f" stroked="f" strokeweight=".5pt">
                <v:textbox>
                  <w:txbxContent>
                    <w:p w14:paraId="4B59607C" w14:textId="77777777" w:rsidR="004107F4" w:rsidRPr="007F4DBA" w:rsidRDefault="004107F4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4107F4" w:rsidRPr="007F4DBA" w:rsidRDefault="004107F4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37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" filled="f" stroked="f" strokeweight=".5pt">
                <v:textbox>
                  <w:txbxContent>
                    <w:p w14:paraId="26784FFF" w14:textId="77777777" w:rsidR="004107F4" w:rsidRPr="007F4DBA" w:rsidRDefault="004107F4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4107F4" w:rsidRPr="007F4DBA" w:rsidRDefault="004107F4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38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" filled="f" stroked="f" strokeweight=".5pt">
                <v:textbox>
                  <w:txbxContent>
                    <w:p w14:paraId="0F65CC5F" w14:textId="77777777" w:rsidR="004107F4" w:rsidRPr="007F4DBA" w:rsidRDefault="004107F4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14DF0A3C" w:rsidR="00603512" w:rsidRDefault="00EA04CB" w:rsidP="001771C7">
      <w:pPr>
        <w:pStyle w:val="af2"/>
      </w:pPr>
      <w:bookmarkStart w:id="174" w:name="_Ref166434073"/>
      <w:r>
        <w:t xml:space="preserve">Рисунок </w:t>
      </w:r>
      <w:fldSimple w:instr=" SEQ Рисунок \* ARABIC ">
        <w:r w:rsidR="00581503">
          <w:rPr>
            <w:noProof/>
          </w:rPr>
          <w:t>13</w:t>
        </w:r>
      </w:fldSimple>
      <w:bookmarkEnd w:id="174"/>
      <w:r w:rsidR="0070324E">
        <w:t xml:space="preserve"> – </w:t>
      </w:r>
      <w:r w:rsidRPr="00EA04CB">
        <w:t xml:space="preserve">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5112F575" w14:textId="77777777" w:rsidR="00B56262" w:rsidRPr="00B56262" w:rsidRDefault="00B56262" w:rsidP="00B56262">
      <w:pPr>
        <w:rPr>
          <w:lang w:eastAsia="ru-RU"/>
        </w:rPr>
      </w:pPr>
    </w:p>
    <w:p w14:paraId="21580AEC" w14:textId="1AB5CD52" w:rsidR="00155AD0" w:rsidRDefault="00155AD0" w:rsidP="00A45120">
      <w:pPr>
        <w:pStyle w:val="42"/>
      </w:pPr>
      <w:bookmarkStart w:id="175" w:name="_Toc167708189"/>
      <w:bookmarkStart w:id="176" w:name="_Toc167887040"/>
      <w:r>
        <w:t>Экспериментальная проверка редуцированной схемы</w:t>
      </w:r>
      <w:bookmarkEnd w:id="175"/>
      <w:bookmarkEnd w:id="176"/>
    </w:p>
    <w:p w14:paraId="637BB5EE" w14:textId="05900EE0" w:rsidR="00DB1533" w:rsidRPr="00A936F8" w:rsidRDefault="00A936F8" w:rsidP="00234B2E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 xml:space="preserve"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72</m:t>
        </m:r>
      </m:oMath>
      <w:r w:rsidR="00357AB0">
        <w:t>. Значения начальных концентраций мономера и бутанола вычислено исходя из того, что бутанола-1 20% по массе: ОКМ-2 – 2.8 М, бутанол</w:t>
      </w:r>
      <w:r w:rsidR="00F93BE2">
        <w:t>-1</w:t>
      </w:r>
      <w:r w:rsidR="0070324E">
        <w:t xml:space="preserve"> – </w:t>
      </w:r>
      <w:r w:rsidR="00357AB0">
        <w:t>4 М; ДМЭГ – 4.1 М, бутанол-1</w:t>
      </w:r>
      <w:r w:rsidR="0070324E">
        <w:t xml:space="preserve"> – </w:t>
      </w:r>
      <w:r w:rsidR="00357AB0">
        <w:t>2.7 М; ПЭТА</w:t>
      </w:r>
      <w:r w:rsidR="0070324E">
        <w:t xml:space="preserve"> – </w:t>
      </w:r>
      <w:r w:rsidR="00357AB0">
        <w:t>3 М</w:t>
      </w:r>
      <w:r w:rsidR="00F93BE2">
        <w:t>, бутанол-1 – 3 М.</w:t>
      </w:r>
    </w:p>
    <w:p w14:paraId="5C509388" w14:textId="7EBBB911" w:rsidR="00A03AF8" w:rsidRDefault="00155AD0" w:rsidP="00A03AF8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</w:t>
      </w:r>
      <w:r w:rsidR="00234B2E">
        <w:t>(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581503">
        <w:t xml:space="preserve">Рисунок </w:t>
      </w:r>
      <w:r w:rsidR="00581503">
        <w:rPr>
          <w:noProof/>
        </w:rPr>
        <w:t>14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A03AF8">
        <w:t>:</w:t>
      </w:r>
    </w:p>
    <w:p w14:paraId="3E5B5053" w14:textId="4F007EF5" w:rsidR="00A03AF8" w:rsidRDefault="00A03AF8" w:rsidP="00A03AF8">
      <w:pPr>
        <w:pStyle w:val="af2"/>
      </w:pPr>
      <w:r>
        <w:t xml:space="preserve">Таблица </w:t>
      </w:r>
      <w:fldSimple w:instr=" SEQ Таблица \* ARABIC ">
        <w:r w:rsidR="00581503">
          <w:rPr>
            <w:noProof/>
          </w:rPr>
          <w:t>6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34B2E" w:rsidRPr="00F076F6">
        <w:t>ОКМ-2</w:t>
      </w:r>
      <w:r w:rsidR="0070324E">
        <w:t xml:space="preserve"> – </w:t>
      </w:r>
      <w:r w:rsidR="00234B2E" w:rsidRPr="00F076F6">
        <w:t>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03AF8" w14:paraId="1C86CF1A" w14:textId="77777777" w:rsidTr="003F2C8A">
        <w:tc>
          <w:tcPr>
            <w:tcW w:w="5594" w:type="dxa"/>
          </w:tcPr>
          <w:p w14:paraId="50255605" w14:textId="77777777" w:rsidR="00A03AF8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799F4104" w:rsidR="00A03AF8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4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77777777" w:rsidR="00A03AF8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57B6282" w14:textId="57CAFF74" w:rsidR="00A03AF8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8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5782D976" w:rsidR="00A03AF8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313F819" w14:textId="77777777" w:rsidR="00A03AF8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77777777" w:rsidR="00A03AF8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45C6681" w14:textId="7DA8162F" w:rsidR="00A03AF8" w:rsidRPr="004B00CB" w:rsidRDefault="004107F4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6300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77777777" w:rsidR="00A03AF8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77777777" w:rsidR="00A03AF8" w:rsidRPr="004B00CB" w:rsidRDefault="004107F4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77777777" w:rsidR="00A03AF8" w:rsidRPr="00A66405" w:rsidRDefault="004107F4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A66405" w:rsidRDefault="00A03AF8" w:rsidP="003F2C8A">
            <w:pPr>
              <w:pStyle w:val="a3"/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C0E93C4" wp14:editId="1DBE65AF">
            <wp:extent cx="5873251" cy="20186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 rotWithShape="1"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897371" cy="202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7FBD988D" w:rsidR="00A936F8" w:rsidRDefault="004A5B23" w:rsidP="001771C7">
      <w:pPr>
        <w:pStyle w:val="af2"/>
      </w:pPr>
      <w:bookmarkStart w:id="177" w:name="_Ref167190505"/>
      <w:r>
        <w:t xml:space="preserve">Рисунок </w:t>
      </w:r>
      <w:fldSimple w:instr=" SEQ Рисунок \* ARABIC ">
        <w:r w:rsidR="00581503">
          <w:rPr>
            <w:noProof/>
          </w:rPr>
          <w:t>14</w:t>
        </w:r>
      </w:fldSimple>
      <w:bookmarkEnd w:id="177"/>
      <w:r w:rsidR="0070324E">
        <w:rPr>
          <w:noProof/>
        </w:rPr>
        <w:t xml:space="preserve"> – </w:t>
      </w:r>
      <w:r w:rsidRPr="00F076F6">
        <w:t>Расчетная и экспериментальная кривые конверсии от времени для композиции ОКМ-2</w:t>
      </w:r>
      <w:r w:rsidR="0070324E">
        <w:t xml:space="preserve"> – </w:t>
      </w:r>
      <w:r w:rsidRPr="00F076F6">
        <w:t>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1830AD">
      <w:pPr>
        <w:pStyle w:val="a3"/>
      </w:pPr>
      <w:r>
        <w:t>Для композиции ДМЭГ – бутанол-1 расчетные и экспериментальные данные совпадают при</w:t>
      </w:r>
      <w:r w:rsidR="004B00CB">
        <w:t>:</w:t>
      </w:r>
    </w:p>
    <w:p w14:paraId="62E4FF1E" w14:textId="7FA9157C" w:rsidR="004B00CB" w:rsidRDefault="004B00CB" w:rsidP="004B00CB">
      <w:pPr>
        <w:pStyle w:val="af2"/>
      </w:pPr>
      <w:r>
        <w:t xml:space="preserve">Таблица </w:t>
      </w:r>
      <w:fldSimple w:instr=" SEQ Таблица \* ARABIC ">
        <w:r w:rsidR="00581503">
          <w:rPr>
            <w:noProof/>
          </w:rPr>
          <w:t>7</w:t>
        </w:r>
      </w:fldSimple>
      <w:r w:rsidR="0070324E">
        <w:rPr>
          <w:noProof/>
        </w:rPr>
        <w:t xml:space="preserve"> – </w:t>
      </w:r>
      <w:r>
        <w:t>Значения констант скоростей для системы ДМЭГ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43083B13" w:rsidR="004B00CB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77777777" w:rsidR="004B00CB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3FA0C6D1" w14:textId="77777777" w:rsidR="004B00CB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77777777" w:rsidR="004B00CB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48A99FE" w14:textId="77777777" w:rsidR="004B00CB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77777777" w:rsidR="004B00CB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00CB" w:rsidRDefault="004107F4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561A0F3" w:rsidR="004B00CB" w:rsidRPr="004B00CB" w:rsidRDefault="004107F4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A66405" w:rsidRDefault="004107F4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A66405" w:rsidRDefault="004B00CB" w:rsidP="003F2C8A">
            <w:pPr>
              <w:pStyle w:val="a3"/>
            </w:pPr>
          </w:p>
        </w:tc>
      </w:tr>
    </w:tbl>
    <w:p w14:paraId="1CA78D50" w14:textId="0D90D846" w:rsidR="004B00CB" w:rsidRDefault="004B00CB" w:rsidP="00A03AF8">
      <w:pPr>
        <w:pStyle w:val="a3"/>
        <w:ind w:firstLine="0"/>
      </w:pPr>
    </w:p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A7EFFC9" wp14:editId="5527AA78">
            <wp:extent cx="5607511" cy="192556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11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0B40503F" w:rsidR="00A03AF8" w:rsidRDefault="00A03AF8" w:rsidP="00A03AF8">
      <w:pPr>
        <w:pStyle w:val="af2"/>
      </w:pPr>
      <w:bookmarkStart w:id="178" w:name="_Ref167190636"/>
      <w:r w:rsidRPr="00E8781A">
        <w:t xml:space="preserve">Рисунок </w:t>
      </w:r>
      <w:fldSimple w:instr=" SEQ Рисунок \* ARABIC ">
        <w:r w:rsidR="00581503">
          <w:rPr>
            <w:noProof/>
          </w:rPr>
          <w:t>15</w:t>
        </w:r>
      </w:fldSimple>
      <w:bookmarkEnd w:id="178"/>
      <w:r w:rsidR="0070324E">
        <w:t xml:space="preserve"> – </w:t>
      </w:r>
      <w:r w:rsidRPr="00E8781A">
        <w:t>Расчетная и экспериментальная кривые конверсии от времени для композиции ДМЭГ</w:t>
      </w:r>
      <w:r w:rsidR="0070324E">
        <w:t xml:space="preserve"> – </w:t>
      </w:r>
      <w:r w:rsidRPr="00E8781A">
        <w:t>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76F79FD9" w:rsidR="00EF31C4" w:rsidRPr="00EF31C4" w:rsidRDefault="00F12DE4" w:rsidP="00172B90">
      <w:pPr>
        <w:pStyle w:val="a3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>, который образует прочные водородные связи и с другими молекулами мономера и растворителем. Из-за малой вязкости растворенный кислород быстрее реагирует с радикалами роста полимерной цепи, что объясняет большую константу скорости ингибирования</w:t>
      </w:r>
      <w:r w:rsidR="00172B90">
        <w:t>.</w:t>
      </w:r>
    </w:p>
    <w:p w14:paraId="2D0EE27A" w14:textId="061FB627" w:rsidR="00234B2E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(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581503">
        <w:t xml:space="preserve">Рисунок </w:t>
      </w:r>
      <w:r w:rsidR="00581503">
        <w:rPr>
          <w:noProof/>
        </w:rPr>
        <w:t>16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307F0402" w:rsidR="00234B2E" w:rsidRDefault="00234B2E" w:rsidP="00234B2E">
      <w:pPr>
        <w:pStyle w:val="af2"/>
      </w:pPr>
      <w:r>
        <w:t xml:space="preserve">Таблица </w:t>
      </w:r>
      <w:fldSimple w:instr=" SEQ Таблица \* ARABIC ">
        <w:r w:rsidR="00581503">
          <w:rPr>
            <w:noProof/>
          </w:rPr>
          <w:t>8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20D86">
        <w:t>ПЭТА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1C016C13" w:rsidR="00234B2E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99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77777777" w:rsidR="00234B2E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34C7D4B3" w:rsidR="00234B2E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77777777" w:rsidR="00234B2E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8D66F5E" w14:textId="5E3A864F" w:rsidR="00234B2E" w:rsidRPr="004B00CB" w:rsidRDefault="004107F4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000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77777777" w:rsidR="00234B2E" w:rsidRPr="004B00CB" w:rsidRDefault="004107F4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4107F4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124D28C" wp14:editId="33572811">
            <wp:extent cx="5535544" cy="1883678"/>
            <wp:effectExtent l="0" t="0" r="8255" b="254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26B38AA7" w:rsidR="000A762C" w:rsidRDefault="006018B5" w:rsidP="001771C7">
      <w:pPr>
        <w:pStyle w:val="af2"/>
      </w:pPr>
      <w:bookmarkStart w:id="179" w:name="_Ref167190866"/>
      <w:r>
        <w:t xml:space="preserve">Рисунок </w:t>
      </w:r>
      <w:fldSimple w:instr=" SEQ Рисунок \* ARABIC ">
        <w:r w:rsidR="00581503">
          <w:rPr>
            <w:noProof/>
          </w:rPr>
          <w:t>16</w:t>
        </w:r>
      </w:fldSimple>
      <w:bookmarkEnd w:id="179"/>
      <w:r w:rsidR="0070324E">
        <w:rPr>
          <w:noProof/>
        </w:rPr>
        <w:t xml:space="preserve"> –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="0070324E">
        <w:t xml:space="preserve"> – </w:t>
      </w:r>
      <w:r w:rsidRPr="00E614F7">
        <w:t>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678E475B" w:rsidR="00220D86" w:rsidRPr="00EF31C4" w:rsidRDefault="00220D86" w:rsidP="00172B90">
      <w:pPr>
        <w:pStyle w:val="a3"/>
      </w:pPr>
      <w:r>
        <w:t xml:space="preserve">Композиция мономера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, при этом в молекуле ПЭТА содержится </w:t>
      </w:r>
      <w:r w:rsidR="00172B90">
        <w:t>три</w:t>
      </w:r>
      <w:r>
        <w:t xml:space="preserve"> двойных связи, которые стерически не нагружены, ч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80" w:name="_Toc167708190"/>
      <w:bookmarkStart w:id="181" w:name="_Toc167887041"/>
      <w:r>
        <w:t>Зависимость концентраций реагирующих веществ от значения констант скоростей</w:t>
      </w:r>
      <w:bookmarkEnd w:id="180"/>
      <w:bookmarkEnd w:id="181"/>
    </w:p>
    <w:p w14:paraId="34CAB4E6" w14:textId="460E58D4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74202D">
        <w:t xml:space="preserve">Для сравнения были </w:t>
      </w:r>
      <w:r w:rsidR="00692F72">
        <w:t>использованы</w:t>
      </w:r>
      <w:r w:rsidR="0074202D">
        <w:t xml:space="preserve"> следующие значения констант скоростей:</w:t>
      </w:r>
    </w:p>
    <w:p w14:paraId="0B25116E" w14:textId="629F6231" w:rsidR="0074202D" w:rsidRDefault="0074202D" w:rsidP="0074202D">
      <w:pPr>
        <w:pStyle w:val="a3"/>
      </w:pPr>
    </w:p>
    <w:p w14:paraId="1786D6F5" w14:textId="2AF130B9" w:rsidR="0074202D" w:rsidRDefault="0074202D" w:rsidP="0074202D">
      <w:pPr>
        <w:pStyle w:val="a3"/>
      </w:pPr>
    </w:p>
    <w:p w14:paraId="01E6FA22" w14:textId="647C79B5" w:rsidR="0074202D" w:rsidRDefault="0074202D" w:rsidP="0074202D">
      <w:pPr>
        <w:pStyle w:val="a3"/>
      </w:pPr>
    </w:p>
    <w:p w14:paraId="1655FAE2" w14:textId="77777777" w:rsidR="0074202D" w:rsidRDefault="0074202D" w:rsidP="0074202D">
      <w:pPr>
        <w:pStyle w:val="a3"/>
      </w:pPr>
    </w:p>
    <w:p w14:paraId="281A52FF" w14:textId="1460F359" w:rsidR="0074202D" w:rsidRDefault="0074202D" w:rsidP="0074202D">
      <w:pPr>
        <w:pStyle w:val="af2"/>
      </w:pPr>
      <w:bookmarkStart w:id="182" w:name="_Ref167190463"/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9</w:t>
        </w:r>
      </w:fldSimple>
      <w:bookmarkEnd w:id="182"/>
      <w:r w:rsidR="0070324E">
        <w:rPr>
          <w:noProof/>
        </w:rPr>
        <w:t xml:space="preserve"> – </w:t>
      </w:r>
      <w:r>
        <w:t>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4107F4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4107F4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4107F4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4107F4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3F2C8A">
            <w:pPr>
              <w:pStyle w:val="a3"/>
            </w:pPr>
          </w:p>
        </w:tc>
      </w:tr>
    </w:tbl>
    <w:p w14:paraId="318961FB" w14:textId="77777777" w:rsidR="003F2C8A" w:rsidRPr="00526438" w:rsidRDefault="003F2C8A" w:rsidP="003F2C8A">
      <w:pPr>
        <w:rPr>
          <w:lang w:eastAsia="ru-RU"/>
        </w:rPr>
      </w:pPr>
    </w:p>
    <w:p w14:paraId="7E80B42B" w14:textId="705841E7" w:rsidR="003F2C8A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4B372D7D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фотополимеризации, является активация хинона. От интенсивности светового потока и строения фотоинициатора сильно зависит весь последующий процесс полимеризации, и, следовательно, вид кривой конверсии мономера от времени. При увеличении интенсивности светового облучения в 10 раз время индукционного периода сокращается с </w:t>
      </w:r>
      <w:r w:rsidR="003B5135">
        <w:t>225 сек до 27 сек (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581503">
        <w:t xml:space="preserve">Рисунок </w:t>
      </w:r>
      <w:r w:rsidR="00581503">
        <w:rPr>
          <w:noProof/>
        </w:rPr>
        <w:t>17</w:t>
      </w:r>
      <w:r w:rsidR="003B5135">
        <w:fldChar w:fldCharType="end"/>
      </w:r>
      <w:r w:rsidR="003B5135">
        <w:t>), однако дальнейший рост конверсии замедляется, так концентрация хинона резко падает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334E5A4C" w:rsidR="009766A4" w:rsidRDefault="00167066" w:rsidP="00167066">
      <w:pPr>
        <w:pStyle w:val="af2"/>
        <w:jc w:val="both"/>
      </w:pPr>
      <w:bookmarkStart w:id="183" w:name="_Ref167802991"/>
      <w:r>
        <w:t xml:space="preserve">Рисунок </w:t>
      </w:r>
      <w:fldSimple w:instr=" SEQ Рисунок \* ARABIC ">
        <w:r w:rsidR="00581503">
          <w:rPr>
            <w:noProof/>
          </w:rPr>
          <w:t>17</w:t>
        </w:r>
      </w:fldSimple>
      <w:bookmarkEnd w:id="183"/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в 10 меньше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5C90CF84" w:rsidR="009766A4" w:rsidRP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2A8CDB98" w14:textId="4C382ED3" w:rsidR="003F2C8A" w:rsidRDefault="003F2C8A" w:rsidP="003F2C8A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, при таких </w:t>
      </w:r>
      <w:r w:rsidRPr="00FB4845">
        <w:t>небольших</w:t>
      </w:r>
      <w:r>
        <w:t xml:space="preserve"> концентрациях о-хинона не наблюдается сильной зависимости скорости полимеризации от константы фотовосстановления (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18</w:t>
      </w:r>
      <w:r>
        <w:fldChar w:fldCharType="end"/>
      </w:r>
      <w:r>
        <w:t xml:space="preserve">), так как эта реакция проходит очень быстро и в системе существуют другие реакции,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1020" w14:textId="6F9F3578" w:rsidR="003F2C8A" w:rsidRDefault="003F2C8A" w:rsidP="003F2C8A">
      <w:pPr>
        <w:pStyle w:val="af2"/>
      </w:pPr>
      <w:bookmarkStart w:id="184" w:name="_Ref167363629"/>
      <w:r>
        <w:t xml:space="preserve">Рисунок </w:t>
      </w:r>
      <w:fldSimple w:instr=" SEQ Рисунок \* ARABIC ">
        <w:r w:rsidR="00581503">
          <w:rPr>
            <w:noProof/>
          </w:rPr>
          <w:t>18</w:t>
        </w:r>
      </w:fldSimple>
      <w:bookmarkEnd w:id="184"/>
      <w:r w:rsidR="0070324E">
        <w:rPr>
          <w:noProof/>
        </w:rPr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; все они совпадают</w:t>
      </w:r>
    </w:p>
    <w:p w14:paraId="61648D87" w14:textId="77777777" w:rsidR="00690237" w:rsidRPr="00690237" w:rsidRDefault="00690237" w:rsidP="00690237">
      <w:pPr>
        <w:rPr>
          <w:lang w:eastAsia="ru-RU"/>
        </w:rPr>
      </w:pPr>
    </w:p>
    <w:p w14:paraId="77545C07" w14:textId="7777777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7A5B828F" w14:textId="56518ADC" w:rsidR="00690237" w:rsidRDefault="00690237" w:rsidP="00690237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F605CF">
        <w:t>ниж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>
        <w:t xml:space="preserve"> не при приводит к значительному изменению зависимости конверсии мономера от температуры, однако выше этого порога наблюдаются значительные изменения в скорости полимеризации (</w:t>
      </w:r>
      <w:r>
        <w:fldChar w:fldCharType="begin"/>
      </w:r>
      <w:r>
        <w:instrText xml:space="preserve"> REF _Ref167363981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19</w:t>
      </w:r>
      <w:r>
        <w:fldChar w:fldCharType="end"/>
      </w:r>
      <w:r>
        <w:t>) – время индукционного периода вырастает на 50</w:t>
      </w:r>
      <w:r w:rsidR="00752CCD">
        <w:t> </w:t>
      </w:r>
      <w:r>
        <w:t xml:space="preserve">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и важности реакции образования фенолэфира, как промежуточного соединения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23AC9845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36558D8C" wp14:editId="0B23FB45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6F7533B5" w:rsidR="00690237" w:rsidRDefault="00690237" w:rsidP="00690237">
      <w:pPr>
        <w:pStyle w:val="af2"/>
      </w:pPr>
      <w:bookmarkStart w:id="185" w:name="_Ref167363981"/>
      <w:r>
        <w:t xml:space="preserve">Рисунок </w:t>
      </w:r>
      <w:fldSimple w:instr=" SEQ Рисунок \* ARABIC ">
        <w:r w:rsidR="00581503">
          <w:rPr>
            <w:noProof/>
          </w:rPr>
          <w:t>19</w:t>
        </w:r>
      </w:fldSimple>
      <w:bookmarkEnd w:id="185"/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3FA36434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20</w:t>
      </w:r>
      <w:r>
        <w:fldChar w:fldCharType="end"/>
      </w:r>
      <w:r>
        <w:t xml:space="preserve">), так как порядок константы скорости реакции распада фенолэфира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39D88D90" w:rsidR="003F2C8A" w:rsidRDefault="003F2C8A" w:rsidP="003F2C8A">
      <w:pPr>
        <w:pStyle w:val="af2"/>
      </w:pPr>
      <w:bookmarkStart w:id="186" w:name="_Ref167364144"/>
      <w:r>
        <w:t xml:space="preserve">Рисунок </w:t>
      </w:r>
      <w:fldSimple w:instr=" SEQ Рисунок \* ARABIC ">
        <w:r w:rsidR="00581503">
          <w:rPr>
            <w:noProof/>
          </w:rPr>
          <w:t>20</w:t>
        </w:r>
      </w:fldSimple>
      <w:bookmarkEnd w:id="186"/>
      <w:r w:rsidR="0070324E">
        <w:rPr>
          <w:noProof/>
        </w:rPr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05F6E6FC" w14:textId="77777777" w:rsidR="00690237" w:rsidRPr="00690237" w:rsidRDefault="00690237" w:rsidP="00690237">
      <w:pPr>
        <w:rPr>
          <w:lang w:eastAsia="ru-RU"/>
        </w:rPr>
      </w:pPr>
    </w:p>
    <w:p w14:paraId="15493C82" w14:textId="77777777" w:rsidR="00690237" w:rsidRPr="00085433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5A2FEE6" w14:textId="15CEB36F" w:rsidR="00690237" w:rsidRDefault="00690237" w:rsidP="00690237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fldChar w:fldCharType="begin"/>
      </w:r>
      <w:r>
        <w:instrText xml:space="preserve"> REF _Ref167363907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21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491995D2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464C7A" wp14:editId="00F08452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4F3DB8F3" w:rsidR="00690237" w:rsidRDefault="00690237" w:rsidP="00690237">
      <w:pPr>
        <w:pStyle w:val="af2"/>
      </w:pPr>
      <w:bookmarkStart w:id="187" w:name="_Ref167363907"/>
      <w:r>
        <w:t xml:space="preserve">Рисунок </w:t>
      </w:r>
      <w:fldSimple w:instr=" SEQ Рисунок \* ARABIC ">
        <w:r w:rsidR="00581503">
          <w:rPr>
            <w:noProof/>
          </w:rPr>
          <w:t>21</w:t>
        </w:r>
      </w:fldSimple>
      <w:bookmarkEnd w:id="187"/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690237">
      <w:pPr>
        <w:pStyle w:val="a3"/>
        <w:ind w:firstLine="0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48970AD2" w:rsidR="00E600B1" w:rsidRDefault="00E600B1" w:rsidP="00AA41DF">
      <w:pPr>
        <w:pStyle w:val="a3"/>
      </w:pPr>
      <w:r>
        <w:t xml:space="preserve">Реакции диспропорционирования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A818CF">
        <w:t>основной радикал инициирующий рост полимерной цепи. Ниже</w:t>
      </w:r>
      <w:r w:rsidR="00FB4845">
        <w:t xml:space="preserve"> (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581503">
        <w:t xml:space="preserve">Рисунок </w:t>
      </w:r>
      <w:r w:rsidR="00581503">
        <w:rPr>
          <w:noProof/>
        </w:rPr>
        <w:t>22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581503">
        <w:t xml:space="preserve">Рисунок </w:t>
      </w:r>
      <w:r w:rsidR="00581503">
        <w:rPr>
          <w:noProof/>
        </w:rPr>
        <w:t>23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</w:t>
      </w:r>
      <w:r w:rsidR="00B27CE6">
        <w:lastRenderedPageBreak/>
        <w:t>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</w:t>
      </w:r>
      <w:r w:rsidR="00666DE9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B27CE6">
        <w:t>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79B12B87" w:rsidR="00A818CF" w:rsidRPr="00A818CF" w:rsidRDefault="00A818CF" w:rsidP="001771C7">
      <w:pPr>
        <w:pStyle w:val="af2"/>
      </w:pPr>
      <w:bookmarkStart w:id="188" w:name="_Ref167363315"/>
      <w:r>
        <w:t xml:space="preserve">Рисунок </w:t>
      </w:r>
      <w:fldSimple w:instr=" SEQ Рисунок \* ARABIC ">
        <w:r w:rsidR="00581503">
          <w:rPr>
            <w:noProof/>
          </w:rPr>
          <w:t>22</w:t>
        </w:r>
      </w:fldSimple>
      <w:bookmarkEnd w:id="188"/>
      <w:r w:rsidR="0070324E">
        <w:rPr>
          <w:noProof/>
        </w:rPr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>кривых конверсии мономера от времени для ДМЭГ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1BC54719" w:rsidR="008C0727" w:rsidRDefault="00FB4845" w:rsidP="001771C7">
      <w:pPr>
        <w:pStyle w:val="af2"/>
      </w:pPr>
      <w:bookmarkStart w:id="189" w:name="_Ref167363470"/>
      <w:r>
        <w:t xml:space="preserve">Рисунок </w:t>
      </w:r>
      <w:fldSimple w:instr=" SEQ Рисунок \* ARABIC ">
        <w:r w:rsidR="00581503">
          <w:rPr>
            <w:noProof/>
          </w:rPr>
          <w:t>23</w:t>
        </w:r>
      </w:fldSimple>
      <w:bookmarkEnd w:id="189"/>
      <w:r w:rsidR="0070324E"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>кривых конверсии мономера от времени для ДМЭГ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407385FD" w14:textId="208B5869" w:rsidR="00526438" w:rsidRDefault="00F72F62" w:rsidP="00F72F62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1CCB8525" w14:textId="25C2C9B3" w:rsidR="00554D2B" w:rsidRPr="0032379B" w:rsidRDefault="0032379B" w:rsidP="00554D2B">
      <w:pPr>
        <w:pStyle w:val="a3"/>
      </w:pPr>
      <w:r>
        <w:t>Величина константы скорости</w:t>
      </w:r>
      <w:r w:rsidRPr="0032379B">
        <w:t xml:space="preserve"> </w:t>
      </w:r>
      <w:r>
        <w:t xml:space="preserve">роста полимерной цепи существенно влияет на протекание полимеризации, так как реакция роста цепи – основная реакция превращения мономера в полимер. Увеличение константы скорости роста в 10 </w:t>
      </w:r>
      <w:r w:rsidR="00472B9E">
        <w:t>раз увеличивает</w:t>
      </w:r>
      <w:r>
        <w:t xml:space="preserve"> </w:t>
      </w:r>
      <w:r w:rsidR="00472B9E">
        <w:t>предельную</w:t>
      </w:r>
      <w:r>
        <w:t xml:space="preserve"> скорость конверсии примерно в 10 раз </w:t>
      </w:r>
      <w:r w:rsidR="00472B9E">
        <w:t>(</w:t>
      </w:r>
      <w:r w:rsidR="00472B9E">
        <w:fldChar w:fldCharType="begin"/>
      </w:r>
      <w:r w:rsidR="00472B9E">
        <w:instrText xml:space="preserve"> REF _Ref135124116 \h </w:instrText>
      </w:r>
      <w:r w:rsidR="00472B9E">
        <w:fldChar w:fldCharType="separate"/>
      </w:r>
      <w:r w:rsidR="00581503" w:rsidRPr="003D089E">
        <w:t xml:space="preserve">Таблица </w:t>
      </w:r>
      <w:r w:rsidR="00581503">
        <w:rPr>
          <w:noProof/>
        </w:rPr>
        <w:t>1</w:t>
      </w:r>
      <w:r w:rsidR="00472B9E">
        <w:fldChar w:fldCharType="end"/>
      </w:r>
      <w:r w:rsidR="00472B9E">
        <w:t>)</w:t>
      </w:r>
      <w:r w:rsidR="00472B9E">
        <w:t xml:space="preserve"> </w:t>
      </w:r>
      <w:r>
        <w:t>при этом индукционный период фактически пропадает и</w:t>
      </w:r>
      <w:r w:rsidR="00472B9E">
        <w:t xml:space="preserve"> точка перегиба кривой конверсии от времени смещена в область высоких концентраций полимера</w:t>
      </w:r>
      <w:r>
        <w:t xml:space="preserve">  </w:t>
      </w:r>
      <w:r w:rsidR="00472B9E">
        <w:t>(</w:t>
      </w:r>
      <w:r w:rsidR="00472B9E">
        <w:fldChar w:fldCharType="begin"/>
      </w:r>
      <w:r w:rsidR="00472B9E">
        <w:instrText xml:space="preserve"> REF _Ref168012045 \h </w:instrText>
      </w:r>
      <w:r w:rsidR="00472B9E">
        <w:fldChar w:fldCharType="separate"/>
      </w:r>
      <w:r w:rsidR="00581503">
        <w:t xml:space="preserve">Рисунок </w:t>
      </w:r>
      <w:r w:rsidR="00581503">
        <w:rPr>
          <w:noProof/>
        </w:rPr>
        <w:t>24</w:t>
      </w:r>
      <w:r w:rsidR="00472B9E">
        <w:fldChar w:fldCharType="end"/>
      </w:r>
      <w:r w:rsidR="00472B9E">
        <w:t>).</w:t>
      </w:r>
      <w:r w:rsidR="00CB3E29">
        <w:t xml:space="preserve"> Уменьшение в 10 раз константы </w:t>
      </w:r>
      <w:r w:rsidR="00CB3E29">
        <w:lastRenderedPageBreak/>
        <w:t xml:space="preserve">скорости роста приводит почти к полному отсутствию полимеризации в течение долгого периода времени. </w:t>
      </w:r>
    </w:p>
    <w:p w14:paraId="5C7C59AE" w14:textId="77777777" w:rsidR="00554D2B" w:rsidRDefault="00554D2B" w:rsidP="00554D2B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5EA75155" wp14:editId="725E0519">
            <wp:extent cx="5941060" cy="3830955"/>
            <wp:effectExtent l="0" t="0" r="254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3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944A3" w14:textId="2D4EC789" w:rsidR="00554D2B" w:rsidRDefault="00554D2B" w:rsidP="00554D2B">
      <w:pPr>
        <w:pStyle w:val="af2"/>
        <w:jc w:val="both"/>
      </w:pPr>
      <w:bookmarkStart w:id="190" w:name="_Ref168012045"/>
      <w:r>
        <w:t xml:space="preserve">Рисунок </w:t>
      </w:r>
      <w:fldSimple w:instr=" SEQ Рисунок \* ARABIC ">
        <w:r w:rsidR="00581503">
          <w:rPr>
            <w:noProof/>
          </w:rPr>
          <w:t>24</w:t>
        </w:r>
      </w:fldSimple>
      <w:bookmarkEnd w:id="190"/>
      <w:r w:rsidRPr="00554D2B">
        <w:t xml:space="preserve"> – </w:t>
      </w:r>
      <w:r>
        <w:t xml:space="preserve">Сравнение теоретических кривых конверсии мономера от времени для ДМЭГ: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  <w:r>
        <w:t xml:space="preserve"> в 10 меньше</w:t>
      </w:r>
    </w:p>
    <w:p w14:paraId="22C83F25" w14:textId="77777777" w:rsidR="0032379B" w:rsidRPr="0032379B" w:rsidRDefault="0032379B" w:rsidP="0032379B">
      <w:pPr>
        <w:rPr>
          <w:lang w:eastAsia="ru-RU"/>
        </w:rPr>
      </w:pPr>
    </w:p>
    <w:p w14:paraId="0AF77466" w14:textId="77777777" w:rsidR="00DA3174" w:rsidRDefault="00DA3174" w:rsidP="00DA3174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523933F0" w14:textId="77777777" w:rsidR="00DA3174" w:rsidRPr="00EB4A9E" w:rsidRDefault="00DA3174" w:rsidP="00DA3174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чанию сложно определить </w:t>
      </w:r>
      <w:r>
        <w:lastRenderedPageBreak/>
        <w:t>период индукции.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DA3174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190242C7" wp14:editId="06C87A4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17981D9F" w:rsidR="00DA3174" w:rsidRDefault="00DA3174" w:rsidP="00DA3174">
      <w:pPr>
        <w:pStyle w:val="af2"/>
      </w:pPr>
      <w:r>
        <w:t xml:space="preserve">Рисунок </w:t>
      </w:r>
      <w:fldSimple w:instr=" SEQ Рисунок \* ARABIC ">
        <w:r w:rsidR="00581503">
          <w:rPr>
            <w:noProof/>
          </w:rPr>
          <w:t>25</w:t>
        </w:r>
      </w:fldSimple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100AD76F" w14:textId="77777777" w:rsidR="00DA3174" w:rsidRPr="00DA3174" w:rsidRDefault="00DA3174" w:rsidP="00DA3174">
      <w:pPr>
        <w:pStyle w:val="a3"/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541F44DA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581503">
        <w:t xml:space="preserve">Рисунок </w:t>
      </w:r>
      <w:r w:rsidR="00581503">
        <w:rPr>
          <w:noProof/>
        </w:rPr>
        <w:t>26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</w:t>
      </w:r>
      <w:r w:rsidR="00974F84">
        <w:lastRenderedPageBreak/>
        <w:t xml:space="preserve">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11979877" w:rsidR="007C20D8" w:rsidRDefault="007C20D8" w:rsidP="001771C7">
      <w:pPr>
        <w:pStyle w:val="af2"/>
      </w:pPr>
      <w:bookmarkStart w:id="191" w:name="_Ref167365162"/>
      <w:r>
        <w:t xml:space="preserve">Рисунок </w:t>
      </w:r>
      <w:fldSimple w:instr=" SEQ Рисунок \* ARABIC ">
        <w:r w:rsidR="00581503">
          <w:rPr>
            <w:noProof/>
          </w:rPr>
          <w:t>26</w:t>
        </w:r>
      </w:fldSimple>
      <w:bookmarkEnd w:id="191"/>
      <w:r w:rsidR="0070324E">
        <w:rPr>
          <w:noProof/>
        </w:rPr>
        <w:t xml:space="preserve"> – </w:t>
      </w:r>
      <w:r>
        <w:t xml:space="preserve">Сравнение </w:t>
      </w:r>
      <w:r w:rsidR="000B6BA7">
        <w:t xml:space="preserve">теоретических </w:t>
      </w:r>
      <w:r>
        <w:t>кривых конверсии мономера от времени для ДМЭГ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68A16872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581503">
        <w:t xml:space="preserve">Рисунок </w:t>
      </w:r>
      <w:r w:rsidR="00581503">
        <w:rPr>
          <w:noProof/>
        </w:rPr>
        <w:t>27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77876343" w:rsidR="004B00CB" w:rsidRDefault="007C20D8" w:rsidP="001771C7">
      <w:pPr>
        <w:pStyle w:val="af2"/>
      </w:pPr>
      <w:bookmarkStart w:id="192" w:name="_Ref167365102"/>
      <w:r>
        <w:t xml:space="preserve">Рисунок </w:t>
      </w:r>
      <w:fldSimple w:instr=" SEQ Рисунок \* ARABIC ">
        <w:r w:rsidR="00581503">
          <w:rPr>
            <w:noProof/>
          </w:rPr>
          <w:t>27</w:t>
        </w:r>
      </w:fldSimple>
      <w:bookmarkEnd w:id="192"/>
      <w:r w:rsidR="0070324E">
        <w:t xml:space="preserve"> – </w:t>
      </w:r>
      <w:r>
        <w:t>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6D30F8BD" w14:textId="77777777" w:rsidR="00D023FD" w:rsidRPr="00D023FD" w:rsidRDefault="00D023FD" w:rsidP="00D023FD">
      <w:pPr>
        <w:rPr>
          <w:lang w:eastAsia="ru-RU"/>
        </w:rPr>
      </w:pPr>
    </w:p>
    <w:p w14:paraId="1B5F2D54" w14:textId="77777777" w:rsidR="00D023FD" w:rsidRPr="00022E79" w:rsidRDefault="00D023FD" w:rsidP="00D023FD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061AD5C3" w:rsidR="00D023FD" w:rsidRDefault="00D023FD" w:rsidP="00D023FD">
      <w:pPr>
        <w:pStyle w:val="a3"/>
      </w:pPr>
      <w:r>
        <w:t xml:space="preserve">При степенях конверсии ниже 10% реакция квадратичного обрыва не вносит большого вклада </w:t>
      </w:r>
      <w:r w:rsidRPr="00022E79">
        <w:t>(</w:t>
      </w:r>
      <w:r>
        <w:fldChar w:fldCharType="begin"/>
      </w:r>
      <w:r>
        <w:instrText xml:space="preserve"> REF _Ref167364381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28</w:t>
      </w:r>
      <w:r>
        <w:fldChar w:fldCharType="end"/>
      </w:r>
      <w:r w:rsidRPr="00022E79">
        <w:t>)</w:t>
      </w:r>
      <w:r>
        <w:t xml:space="preserve"> из-за того, что полимерные центры распределены равномерно в объеме и их концентрация не высока. Таким образом, данный процесс не оказывает влияния до точки гелеобразования, однако может влиять на конечную степень конверсии.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00 раз.</w:t>
      </w:r>
    </w:p>
    <w:p w14:paraId="0887E352" w14:textId="77777777" w:rsidR="00D023FD" w:rsidRDefault="00D023FD" w:rsidP="00D023FD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BA4FF02" wp14:editId="53D79E08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87889" w14:textId="1B9DC2E1" w:rsidR="00D023FD" w:rsidRDefault="00D023FD" w:rsidP="00D023FD">
      <w:pPr>
        <w:pStyle w:val="af2"/>
      </w:pPr>
      <w:bookmarkStart w:id="193" w:name="_Ref167364381"/>
      <w:r>
        <w:t xml:space="preserve">Рисунок </w:t>
      </w:r>
      <w:fldSimple w:instr=" SEQ Рисунок \* ARABIC ">
        <w:r w:rsidR="00581503">
          <w:rPr>
            <w:noProof/>
          </w:rPr>
          <w:t>28</w:t>
        </w:r>
      </w:fldSimple>
      <w:bookmarkEnd w:id="193"/>
      <w:r w:rsidR="0070324E">
        <w:rPr>
          <w:noProof/>
        </w:rPr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меньше</w:t>
      </w:r>
    </w:p>
    <w:p w14:paraId="195CE238" w14:textId="77777777" w:rsidR="00D023FD" w:rsidRPr="00D023FD" w:rsidRDefault="00D023FD" w:rsidP="00D023FD">
      <w:pPr>
        <w:rPr>
          <w:lang w:eastAsia="ru-RU"/>
        </w:rPr>
      </w:pPr>
    </w:p>
    <w:p w14:paraId="072F1684" w14:textId="0F07CFE5" w:rsidR="002E21B9" w:rsidRDefault="006F6C6D" w:rsidP="00A45120">
      <w:pPr>
        <w:pStyle w:val="42"/>
      </w:pPr>
      <w:bookmarkStart w:id="194" w:name="_Toc167887042"/>
      <w:r>
        <w:t>Сводные данные</w:t>
      </w:r>
      <w:bookmarkEnd w:id="194"/>
    </w:p>
    <w:p w14:paraId="52521536" w14:textId="4AE241B1" w:rsidR="002E21B9" w:rsidRDefault="002E21B9" w:rsidP="002E21B9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Конечное время периода индукции вычислялось, как экстремум 2 производной функции конверсии от времени, кроме этого, вычислялась максимальная скорость конверсии в </w:t>
      </w:r>
      <w:r w:rsidR="000523A5" w:rsidRPr="000523A5">
        <w:t xml:space="preserve">% </w:t>
      </w:r>
      <w:r w:rsidR="000523A5">
        <w:t xml:space="preserve">в сек. </w:t>
      </w:r>
    </w:p>
    <w:p w14:paraId="64FF08FA" w14:textId="77777777" w:rsidR="009E356D" w:rsidRDefault="009E356D" w:rsidP="002E21B9">
      <w:pPr>
        <w:pStyle w:val="a3"/>
      </w:pPr>
    </w:p>
    <w:p w14:paraId="34F3010F" w14:textId="4BB5290A" w:rsidR="000523A5" w:rsidRDefault="000523A5" w:rsidP="000523A5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0</w:t>
        </w:r>
      </w:fldSimple>
      <w:r>
        <w:t xml:space="preserve"> – Сводные данные влияния констант скоростей на кинетику </w:t>
      </w:r>
    </w:p>
    <w:tbl>
      <w:tblPr>
        <w:tblW w:w="8621" w:type="dxa"/>
        <w:tblLook w:val="04A0" w:firstRow="1" w:lastRow="0" w:firstColumn="1" w:lastColumn="0" w:noHBand="0" w:noVBand="1"/>
      </w:tblPr>
      <w:tblGrid>
        <w:gridCol w:w="1305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9E356D">
        <w:trPr>
          <w:trHeight w:val="288"/>
        </w:trPr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key/scale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9E356D">
        <w:trPr>
          <w:trHeight w:val="288"/>
        </w:trPr>
        <w:tc>
          <w:tcPr>
            <w:tcW w:w="13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9E356D" w:rsidRPr="000523A5" w14:paraId="5F9119E5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B1119E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Q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DC77F" w14:textId="41C80C9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B1898" w14:textId="662AEBE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B67AC" w14:textId="22631CD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46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D4ECE8" w14:textId="1551ABB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7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13554" w14:textId="6AA00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7C870" w14:textId="54CB9A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379B67F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B62A6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iff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45FD5" w14:textId="5D8E51C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D4CF1" w14:textId="6EE8983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D75DE" w14:textId="6E55848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FA7F4" w14:textId="42F1372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B2178" w14:textId="7115CF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FCCA9" w14:textId="6D3712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7632293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inh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D007" w14:textId="6A2F80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F66CD" w14:textId="27D48D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77A2D" w14:textId="753FFA0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6D08F" w14:textId="6C93116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BF158" w14:textId="054751C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65F4" w14:textId="7F9A159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</w:tr>
      <w:tr w:rsidR="009E356D" w:rsidRPr="000523A5" w14:paraId="2B641CD8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A183" w14:textId="7CF7FF5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9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1120F" w14:textId="2FDB886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E7968" w14:textId="6727247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447D9" w14:textId="683009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2B18" w14:textId="308AD3A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1AB2" w14:textId="0A9F21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5</w:t>
            </w:r>
          </w:p>
        </w:tc>
      </w:tr>
      <w:tr w:rsidR="009E356D" w:rsidRPr="000523A5" w14:paraId="3D6F418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B35FD0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F8422" w14:textId="2D0752B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CD076" w14:textId="08D49C6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61CFA" w14:textId="0804D10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2820E" w14:textId="40C1601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427C1" w14:textId="10D232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5FAB1" w14:textId="5713294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40FC376F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ro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64ABA" w14:textId="26F683CB" w:rsidR="009E356D" w:rsidRPr="000523A5" w:rsidRDefault="00F80A90" w:rsidP="00F80A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D9006" w14:textId="0215B5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AF07A" w14:textId="0DB9A4C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861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0837EE" w14:textId="65E0763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6ADD4" w14:textId="2B2AE5A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78E56" w14:textId="74A1928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17</w:t>
            </w:r>
          </w:p>
        </w:tc>
      </w:tr>
      <w:tr w:rsidR="009E356D" w:rsidRPr="000523A5" w14:paraId="08D321A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4A7B6" w14:textId="04DC73F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2A830" w14:textId="2BD5868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B26B0" w14:textId="5931D16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7DB1F" w14:textId="444F933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FC0C" w14:textId="36F5A17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0C49" w14:textId="3D167B9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4</w:t>
            </w:r>
          </w:p>
        </w:tc>
      </w:tr>
      <w:tr w:rsidR="009E356D" w:rsidRPr="000523A5" w14:paraId="24F3CE8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BE513E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dis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F87FE" w14:textId="22EC84E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511EA0" w14:textId="0201F8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0A3A3" w14:textId="337ECDE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6270F1" w14:textId="5C65D30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3A763" w14:textId="3AB46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97900" w14:textId="5BDC860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7230AA7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47604C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rec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071F" w14:textId="12C27D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BFCFE" w14:textId="4F7B5EF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54FC0" w14:textId="7663E78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14A6C" w14:textId="0813882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10EAA0" w14:textId="7D3C0F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5CA5A" w14:textId="1E0B58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0F165C0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1861EE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rec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1C4AC" w14:textId="5A738F6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2D2D4" w14:textId="1899327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EC86A" w14:textId="2A2D9F5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3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B433B" w14:textId="35E2925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F52C" w14:textId="272EB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04F13" w14:textId="6134B3B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2</w:t>
            </w:r>
          </w:p>
        </w:tc>
      </w:tr>
      <w:tr w:rsidR="009E356D" w:rsidRPr="000523A5" w14:paraId="3FD9CD1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5BC71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m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2437" w14:textId="13425A2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91603" w14:textId="60CCC6E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EE6E99" w14:textId="684DEE1F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5A0A6" w14:textId="0E503C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0DB92" w14:textId="2C27D1F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4381E" w14:textId="7181A9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629B003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CA386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so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14D0" w14:textId="1176AD6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02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D2DD3" w14:textId="0321A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F5AE" w14:textId="7B9C60C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50221" w14:textId="008844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97BC" w14:textId="2F70011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E8C8" w14:textId="08CC323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</w:p>
        </w:tc>
      </w:tr>
    </w:tbl>
    <w:p w14:paraId="4427B927" w14:textId="7A2DBA5E" w:rsidR="003B5135" w:rsidRPr="003B5135" w:rsidRDefault="003B5135" w:rsidP="003B5135">
      <w:pPr>
        <w:pStyle w:val="af2"/>
        <w:jc w:val="both"/>
      </w:pPr>
    </w:p>
    <w:p w14:paraId="2CDFF119" w14:textId="72EC9888" w:rsidR="006E0612" w:rsidRDefault="003F6AC6" w:rsidP="00A45120">
      <w:pPr>
        <w:pStyle w:val="31"/>
      </w:pPr>
      <w:bookmarkStart w:id="195" w:name="_Toc167708191"/>
      <w:bookmarkStart w:id="196" w:name="_Toc167887043"/>
      <w:bookmarkEnd w:id="97"/>
      <w:r>
        <w:t>Коэффициенты самодиффузии</w:t>
      </w:r>
      <w:bookmarkEnd w:id="195"/>
      <w:bookmarkEnd w:id="196"/>
    </w:p>
    <w:p w14:paraId="2D87F9ED" w14:textId="227D0F76" w:rsidR="00B83301" w:rsidRDefault="00B161C3" w:rsidP="00A45120">
      <w:pPr>
        <w:pStyle w:val="42"/>
      </w:pPr>
      <w:bookmarkStart w:id="197" w:name="_Toc167708192"/>
      <w:bookmarkStart w:id="198" w:name="_Toc167887044"/>
      <w:r>
        <w:t>Плотности чистых компонентов</w:t>
      </w:r>
      <w:bookmarkEnd w:id="197"/>
      <w:bookmarkEnd w:id="198"/>
    </w:p>
    <w:p w14:paraId="6A5C547E" w14:textId="5A7AA58C" w:rsidR="00545184" w:rsidRDefault="004C6295" w:rsidP="00F80A90">
      <w:pPr>
        <w:pStyle w:val="a3"/>
      </w:pPr>
      <w:r>
        <w:t xml:space="preserve">Для правильного расчета коэффициентов самодиффузии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>(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581503">
        <w:t xml:space="preserve">Таблица </w:t>
      </w:r>
      <w:r w:rsidR="00581503">
        <w:rPr>
          <w:noProof/>
        </w:rPr>
        <w:t>11</w:t>
      </w:r>
      <w:r>
        <w:fldChar w:fldCharType="end"/>
      </w:r>
      <w:r>
        <w:t>):</w:t>
      </w:r>
    </w:p>
    <w:p w14:paraId="07CB94F7" w14:textId="721A35C4" w:rsidR="004C6295" w:rsidRDefault="004C6295" w:rsidP="001771C7">
      <w:pPr>
        <w:pStyle w:val="af2"/>
      </w:pPr>
      <w:bookmarkStart w:id="199" w:name="_Ref166464186"/>
      <w:r>
        <w:t xml:space="preserve">Таблица </w:t>
      </w:r>
      <w:fldSimple w:instr=" SEQ Таблица \* ARABIC ">
        <w:r w:rsidR="00581503">
          <w:rPr>
            <w:noProof/>
          </w:rPr>
          <w:t>11</w:t>
        </w:r>
      </w:fldSimple>
      <w:bookmarkEnd w:id="199"/>
      <w:r w:rsidR="0070324E">
        <w:rPr>
          <w:noProof/>
        </w:rPr>
        <w:t xml:space="preserve"> – </w:t>
      </w:r>
      <w:r>
        <w:t>Данные плотностей</w:t>
      </w:r>
      <w:r w:rsidR="00C92FA2">
        <w:t xml:space="preserve"> чистых компонентов</w:t>
      </w:r>
    </w:p>
    <w:tbl>
      <w:tblPr>
        <w:tblW w:w="3397" w:type="dxa"/>
        <w:tblLook w:val="04A0" w:firstRow="1" w:lastRow="0" w:firstColumn="1" w:lastColumn="0" w:noHBand="0" w:noVBand="1"/>
      </w:tblPr>
      <w:tblGrid>
        <w:gridCol w:w="1696"/>
        <w:gridCol w:w="1701"/>
      </w:tblGrid>
      <w:tr w:rsidR="00B161C3" w:rsidRPr="00A03F66" w14:paraId="30795BDF" w14:textId="77777777" w:rsidTr="002C0C5B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000CE284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rho </w:t>
            </w:r>
            <w:r w:rsidR="002C0C5B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br/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г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/</w:t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мл</w:t>
            </w:r>
          </w:p>
        </w:tc>
      </w:tr>
      <w:tr w:rsidR="00B161C3" w:rsidRPr="00A03F66" w14:paraId="6A5D6042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5B0515EC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199BE24B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ОКМ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20DCA86C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ДМЭГ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2B69D45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бутанол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A45120">
      <w:pPr>
        <w:pStyle w:val="42"/>
      </w:pPr>
      <w:bookmarkStart w:id="200" w:name="_Toc167708193"/>
      <w:bookmarkStart w:id="201" w:name="_Toc167887045"/>
      <w:r>
        <w:lastRenderedPageBreak/>
        <w:t>Значения коэффициентов самодиффузии про 300 К</w:t>
      </w:r>
      <w:bookmarkEnd w:id="200"/>
      <w:bookmarkEnd w:id="201"/>
    </w:p>
    <w:p w14:paraId="6B091874" w14:textId="7BCA9D4C" w:rsidR="00103D2C" w:rsidRDefault="00B161C3" w:rsidP="00545184">
      <w:pPr>
        <w:pStyle w:val="a3"/>
      </w:pPr>
      <w:r>
        <w:t xml:space="preserve">Зная </w:t>
      </w:r>
      <w:r w:rsidR="002C0C5B">
        <w:t>плотности упаковки молекул,</w:t>
      </w:r>
      <w:r>
        <w:t xml:space="preserve"> можно оценить коэффициенты самодиффузии при 300 К бутанола-1 и мономеров: ДМ</w:t>
      </w:r>
      <w:r w:rsidR="00C92FA2">
        <w:t>Э</w:t>
      </w:r>
      <w:r>
        <w:t xml:space="preserve">Г, ОКМ-2, </w:t>
      </w:r>
      <w:r w:rsidR="00701E4C">
        <w:t>ПЭТА</w:t>
      </w:r>
      <w:r>
        <w:t xml:space="preserve">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r>
        <w:rPr>
          <w:lang w:val="en-US"/>
        </w:rPr>
        <w:t>nvt</w:t>
      </w:r>
      <w:r w:rsidRPr="000D08D2">
        <w:t xml:space="preserve">, </w:t>
      </w:r>
      <w:r>
        <w:rPr>
          <w:lang w:val="en-US"/>
        </w:rPr>
        <w:t>npt</w:t>
      </w:r>
      <w:r>
        <w:t xml:space="preserve"> и продуктового расчета: </w:t>
      </w:r>
    </w:p>
    <w:p w14:paraId="0E08BF92" w14:textId="6F05C93D" w:rsidR="00B161C3" w:rsidRDefault="00B161C3" w:rsidP="001771C7">
      <w:pPr>
        <w:pStyle w:val="af2"/>
      </w:pPr>
      <w:r>
        <w:t xml:space="preserve">Таблица </w:t>
      </w:r>
      <w:fldSimple w:instr=" SEQ Таблица \* ARABIC ">
        <w:r w:rsidR="00581503">
          <w:rPr>
            <w:noProof/>
          </w:rPr>
          <w:t>12</w:t>
        </w:r>
      </w:fldSimple>
      <w:r w:rsidR="0070324E">
        <w:rPr>
          <w:noProof/>
        </w:rPr>
        <w:t xml:space="preserve"> –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17E0E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6DAA9F4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steep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lgorithm (steep = steepest descent minimization)</w:t>
            </w:r>
          </w:p>
          <w:p w14:paraId="18673B95" w14:textId="31C1369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0.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top minimization when the maximum force &lt; 1000.0 J/mol/nm</w:t>
            </w:r>
          </w:p>
          <w:p w14:paraId="4B6583FB" w14:textId="2CB5724D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Minimization step size fs</w:t>
            </w:r>
          </w:p>
          <w:p w14:paraId="108502E6" w14:textId="4A2F1E8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5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0405429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Frequency to update the neighbor list and long range forces</w:t>
            </w:r>
          </w:p>
          <w:p w14:paraId="62B26566" w14:textId="7494769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Verle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70E8F4A3" w14:textId="11C248C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electrostatic cut-off</w:t>
            </w:r>
          </w:p>
          <w:p w14:paraId="33FDFEFC" w14:textId="7DC2A2F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Van der Waals cut-off</w:t>
            </w:r>
          </w:p>
          <w:p w14:paraId="322BE76F" w14:textId="4869930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xyz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217A0C3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Particle Mesh Ewald for long-range electrostatics</w:t>
            </w:r>
          </w:p>
          <w:p w14:paraId="0A73359A" w14:textId="51482C2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cubic interpolation</w:t>
            </w:r>
          </w:p>
          <w:p w14:paraId="00DC085A" w14:textId="05B5A9F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3B7C05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EnerPre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account for cut-off vdW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5DE3DEC0" w:rsidR="00C901D6" w:rsidRDefault="00C901D6" w:rsidP="001771C7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09E54704" w14:textId="404621F8" w:rsidR="00545184" w:rsidRDefault="00545184" w:rsidP="00545184">
      <w:pPr>
        <w:rPr>
          <w:lang w:val="en-US" w:eastAsia="ru-RU"/>
        </w:rPr>
      </w:pPr>
    </w:p>
    <w:p w14:paraId="5D91F910" w14:textId="597212FA" w:rsidR="00F80A90" w:rsidRDefault="00F80A90" w:rsidP="00545184">
      <w:pPr>
        <w:rPr>
          <w:lang w:val="en-US" w:eastAsia="ru-RU"/>
        </w:rPr>
      </w:pPr>
    </w:p>
    <w:p w14:paraId="084EE514" w14:textId="55B6E517" w:rsidR="00F80A90" w:rsidRDefault="00F80A90" w:rsidP="00545184">
      <w:pPr>
        <w:rPr>
          <w:lang w:val="en-US" w:eastAsia="ru-RU"/>
        </w:rPr>
      </w:pPr>
    </w:p>
    <w:p w14:paraId="647F7F5E" w14:textId="0A461517" w:rsidR="00F80A90" w:rsidRDefault="00F80A90" w:rsidP="00545184">
      <w:pPr>
        <w:rPr>
          <w:lang w:val="en-US" w:eastAsia="ru-RU"/>
        </w:rPr>
      </w:pPr>
    </w:p>
    <w:p w14:paraId="3DA3C1F6" w14:textId="4E54D375" w:rsidR="00F80A90" w:rsidRDefault="00F80A90" w:rsidP="00545184">
      <w:pPr>
        <w:rPr>
          <w:lang w:val="en-US" w:eastAsia="ru-RU"/>
        </w:rPr>
      </w:pPr>
    </w:p>
    <w:p w14:paraId="27410839" w14:textId="04E52896" w:rsidR="00F80A90" w:rsidRDefault="00F80A90" w:rsidP="00545184">
      <w:pPr>
        <w:rPr>
          <w:lang w:val="en-US" w:eastAsia="ru-RU"/>
        </w:rPr>
      </w:pPr>
    </w:p>
    <w:p w14:paraId="6652A69B" w14:textId="0BCE7748" w:rsidR="00F80A90" w:rsidRDefault="00F80A90" w:rsidP="00545184">
      <w:pPr>
        <w:rPr>
          <w:lang w:val="en-US" w:eastAsia="ru-RU"/>
        </w:rPr>
      </w:pPr>
    </w:p>
    <w:p w14:paraId="0AC2B903" w14:textId="77777777" w:rsidR="00F80A90" w:rsidRPr="00545184" w:rsidRDefault="00F80A90" w:rsidP="00545184">
      <w:pPr>
        <w:rPr>
          <w:lang w:val="en-US" w:eastAsia="ru-RU"/>
        </w:rPr>
      </w:pPr>
    </w:p>
    <w:p w14:paraId="47EA20C9" w14:textId="1211CE73" w:rsidR="00B161C3" w:rsidRPr="00D173DF" w:rsidRDefault="00B161C3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3</w:t>
        </w:r>
      </w:fldSimple>
      <w:r w:rsidR="0070324E">
        <w:rPr>
          <w:noProof/>
        </w:rPr>
        <w:t xml:space="preserve"> – </w:t>
      </w:r>
      <w:r>
        <w:t xml:space="preserve">Параметры для стадии </w:t>
      </w:r>
      <w:r>
        <w:rPr>
          <w:lang w:val="en-US"/>
        </w:rPr>
        <w:t>nv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17E0E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2EE2D4FD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md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leap-frog integrator</w:t>
            </w:r>
          </w:p>
          <w:p w14:paraId="1A533A35" w14:textId="57B615F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1 * 1000 * 10 = 10 ps</w:t>
            </w:r>
          </w:p>
          <w:p w14:paraId="05ECCABD" w14:textId="30F1926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27AB933A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; suppress bulky .trr file by specifying</w:t>
            </w:r>
          </w:p>
          <w:p w14:paraId="5ABB59E3" w14:textId="16B11B2B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0 for output frequency of nstxout,</w:t>
            </w:r>
          </w:p>
          <w:p w14:paraId="60743C25" w14:textId="00345CD9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nstvout, and nstfout</w:t>
            </w:r>
          </w:p>
          <w:p w14:paraId="663439BF" w14:textId="2992BDDD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save energies every 1.0 ps</w:t>
            </w:r>
          </w:p>
          <w:p w14:paraId="7C983A36" w14:textId="4B2CA6B0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update log file every 1.0 ps</w:t>
            </w:r>
          </w:p>
          <w:p w14:paraId="76FE240C" w14:textId="12F8E222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-compressed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save compressed coordinates every 2.0 ps</w:t>
            </w:r>
          </w:p>
          <w:p w14:paraId="0EB9D912" w14:textId="3A3BAD74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gr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System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4DE15CF5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first dynamics run</w:t>
            </w:r>
          </w:p>
          <w:p w14:paraId="35E6C391" w14:textId="59F0B5A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linc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holonomic constraints</w:t>
            </w:r>
          </w:p>
          <w:p w14:paraId="70E94F0A" w14:textId="44043896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h-bond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bonds involving H are constrained</w:t>
            </w:r>
          </w:p>
          <w:p w14:paraId="418A29C5" w14:textId="12C1D1C0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ccuracy of LINCS</w:t>
            </w:r>
          </w:p>
          <w:p w14:paraId="6C713D36" w14:textId="14BF84E8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589E5F7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Verle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1C8F0FF7" w14:textId="42D803A3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20 fs, largely irrelevant with Verlet</w:t>
            </w:r>
          </w:p>
          <w:p w14:paraId="376432C0" w14:textId="0F28DED6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electrostatic cutoff (in nm)</w:t>
            </w:r>
          </w:p>
          <w:p w14:paraId="19FBB62F" w14:textId="0B7CD5FB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van der Waals cutoff (in nm)</w:t>
            </w:r>
          </w:p>
          <w:p w14:paraId="6888F905" w14:textId="2618FF96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EnerPre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account for cut-off vdW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B67C0E2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Particle Mesh Ewald for long-range electrostatics</w:t>
            </w:r>
          </w:p>
          <w:p w14:paraId="6FACC907" w14:textId="12B4485A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cubic interpolation</w:t>
            </w:r>
          </w:p>
          <w:p w14:paraId="52A8FFFD" w14:textId="268F2D6D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54074F0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V-rescal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modified Berendsen thermostat</w:t>
            </w:r>
          </w:p>
          <w:p w14:paraId="0590E2AA" w14:textId="3C86B39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two coupling groups</w:t>
            </w:r>
            <w:r w:rsidR="0070324E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more accurate</w:t>
            </w:r>
          </w:p>
          <w:p w14:paraId="225444B0" w14:textId="0DAF64D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.1 0.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time constant, in ps</w:t>
            </w:r>
          </w:p>
          <w:p w14:paraId="15DBDEDE" w14:textId="2F2852D9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300 3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042297C9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5AF87FAA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xyz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626E8CD3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</w:t>
            </w:r>
          </w:p>
          <w:p w14:paraId="0B305656" w14:textId="59760630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grp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5F6BFA03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ye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ssign velocities from Maxwell distribution</w:t>
            </w:r>
          </w:p>
          <w:p w14:paraId="5D0DF782" w14:textId="5F9DE042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temperature for Maxwell distribution</w:t>
            </w:r>
          </w:p>
          <w:p w14:paraId="7BDD0E1D" w14:textId="6F97393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-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2327B3DF" w:rsidR="00B161C3" w:rsidRDefault="00B161C3" w:rsidP="00B161C3">
      <w:pPr>
        <w:rPr>
          <w:lang w:val="en-US" w:eastAsia="ru-RU"/>
        </w:rPr>
      </w:pPr>
    </w:p>
    <w:p w14:paraId="452C2C62" w14:textId="77777777" w:rsidR="00D173DF" w:rsidRPr="00370121" w:rsidRDefault="00D173DF" w:rsidP="00B161C3">
      <w:pPr>
        <w:rPr>
          <w:lang w:val="en-US" w:eastAsia="ru-RU"/>
        </w:rPr>
      </w:pPr>
    </w:p>
    <w:p w14:paraId="42FB852D" w14:textId="7446A2DD" w:rsidR="00B161C3" w:rsidRPr="00D173DF" w:rsidRDefault="00B161C3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4</w:t>
        </w:r>
      </w:fldSimple>
      <w:r w:rsidR="0070324E">
        <w:rPr>
          <w:noProof/>
        </w:rPr>
        <w:t xml:space="preserve"> – </w:t>
      </w:r>
      <w:r>
        <w:t xml:space="preserve">Параметры для стадии </w:t>
      </w:r>
      <w:r>
        <w:rPr>
          <w:lang w:val="en-US"/>
        </w:rPr>
        <w:t>np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17E0E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E01236D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leap-frog integrator</w:t>
            </w:r>
          </w:p>
          <w:p w14:paraId="0519E060" w14:textId="4AD54A3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300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1 * 1000 * 10 = 10 ps</w:t>
            </w:r>
          </w:p>
          <w:p w14:paraId="4CC1809E" w14:textId="4BAD485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00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632B6BE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uppress bulky .trr file by specifying</w:t>
            </w:r>
          </w:p>
          <w:p w14:paraId="153765BB" w14:textId="7E63B4E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0 for output frequency of nstxout,</w:t>
            </w:r>
          </w:p>
          <w:p w14:paraId="09467803" w14:textId="70840F4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nstvout, and nstfout</w:t>
            </w:r>
          </w:p>
          <w:p w14:paraId="6F76B157" w14:textId="03B3E6E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energies every 1.0 ps</w:t>
            </w:r>
          </w:p>
          <w:p w14:paraId="377E392D" w14:textId="6886829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update log file every 1.0 ps</w:t>
            </w:r>
          </w:p>
          <w:p w14:paraId="00643810" w14:textId="1C8C7D4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compressed coordinates every 1.0 ps</w:t>
            </w:r>
          </w:p>
          <w:p w14:paraId="1FC76095" w14:textId="4C55381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Syste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01A3908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starting after NVT</w:t>
            </w:r>
          </w:p>
          <w:p w14:paraId="7DB061E8" w14:textId="2031966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linc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72A8ED2D" w14:textId="028588E9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bond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bonds involving H are constrained</w:t>
            </w:r>
          </w:p>
          <w:p w14:paraId="559FC6C4" w14:textId="6D72CCE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ccuracy of LINCS</w:t>
            </w:r>
          </w:p>
          <w:p w14:paraId="6D992AF0" w14:textId="559255B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2217011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Verle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uffered neighbor searching</w:t>
            </w:r>
          </w:p>
          <w:p w14:paraId="5D2B2EA5" w14:textId="3B372F9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; 20 fs, largely irrelevant with Verlet scheme</w:t>
            </w:r>
          </w:p>
          <w:p w14:paraId="5CA965CD" w14:textId="386E107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electrostatic cutoff (in nm)</w:t>
            </w:r>
          </w:p>
          <w:p w14:paraId="69B35EF5" w14:textId="14B6DFD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van der Waals cutoff (in nm)</w:t>
            </w:r>
          </w:p>
          <w:p w14:paraId="214ED604" w14:textId="4092F84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EnerPr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account for cut-off vdW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2BAC2ED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article Mesh Ewald for long-range electrostatics</w:t>
            </w:r>
          </w:p>
          <w:p w14:paraId="4986768B" w14:textId="7F6BA3A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cubic interpolation</w:t>
            </w:r>
          </w:p>
          <w:p w14:paraId="467E940D" w14:textId="52504E4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68519AD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modified Berendsen thermostat</w:t>
            </w:r>
          </w:p>
          <w:p w14:paraId="08922D62" w14:textId="2511A9F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wo coupling groups</w:t>
            </w:r>
            <w:r w:rsidR="0070324E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6AE3C032" w14:textId="7597CCC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ime constant, in ps</w:t>
            </w:r>
          </w:p>
          <w:p w14:paraId="3E5135D3" w14:textId="2EE0296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291F8B6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Parrinello-Rahma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ressure coupling on in NPT</w:t>
            </w:r>
          </w:p>
          <w:p w14:paraId="0B2C7395" w14:textId="4E2E411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uniform scaling of box vectors</w:t>
            </w:r>
          </w:p>
          <w:p w14:paraId="435AD187" w14:textId="4C3F988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time constant, in ps</w:t>
            </w:r>
          </w:p>
          <w:p w14:paraId="0E24FCF1" w14:textId="1506E36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ference pressure, in bar</w:t>
            </w:r>
          </w:p>
          <w:p w14:paraId="3C08554F" w14:textId="077E23B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isothermal compressibility of water, bar^-1</w:t>
            </w:r>
          </w:p>
          <w:p w14:paraId="26BD948A" w14:textId="305B2E3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ACAE1E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xyz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6FAF8A1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20DF7865" w14:textId="6B5460A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63D624E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242CC67D" w:rsidR="00B161C3" w:rsidRPr="00B33633" w:rsidRDefault="00B161C3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5</w:t>
        </w:r>
      </w:fldSimple>
      <w:r w:rsidR="0070324E">
        <w:rPr>
          <w:noProof/>
        </w:rPr>
        <w:t xml:space="preserve"> –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66DE9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205ED44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leap-frog integrator</w:t>
            </w:r>
          </w:p>
          <w:p w14:paraId="79F30349" w14:textId="7E1B6B1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200000</w:t>
            </w:r>
          </w:p>
          <w:p w14:paraId="7AD1FEBA" w14:textId="2914103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36A2EC4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uppress bulky .trr file by specifying</w:t>
            </w:r>
          </w:p>
          <w:p w14:paraId="68B5D18B" w14:textId="7588A7E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0 for output frequency of nstxout,</w:t>
            </w:r>
          </w:p>
          <w:p w14:paraId="2234C213" w14:textId="002C697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nstvout, and nstfout</w:t>
            </w:r>
          </w:p>
          <w:p w14:paraId="5D06210D" w14:textId="36FD778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energies every 2.0 ps</w:t>
            </w:r>
          </w:p>
          <w:p w14:paraId="4F2EDADF" w14:textId="7FF2729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update log file every 2.0 ps</w:t>
            </w:r>
          </w:p>
          <w:p w14:paraId="538F6D1C" w14:textId="28C2E82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compressed coordinates every 2.0 ps</w:t>
            </w:r>
          </w:p>
          <w:p w14:paraId="4059ABAE" w14:textId="51D1560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Syste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42A0683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starting after NPT</w:t>
            </w:r>
          </w:p>
          <w:p w14:paraId="72B31AFC" w14:textId="4DC8BD1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linc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5C1F2F74" w14:textId="32FF936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bond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bonds involving H are constrained</w:t>
            </w:r>
          </w:p>
          <w:p w14:paraId="336C635C" w14:textId="29727EB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ccuracy of LINCS</w:t>
            </w:r>
          </w:p>
          <w:p w14:paraId="602CA1AD" w14:textId="711C58E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eighborsearching</w:t>
            </w:r>
          </w:p>
          <w:p w14:paraId="1F4C9AFC" w14:textId="5B27664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Verle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uffered neighbor searching</w:t>
            </w:r>
          </w:p>
          <w:p w14:paraId="58E27DED" w14:textId="22E72E1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20 fs, largely irrelevant with Verlet scheme</w:t>
            </w:r>
          </w:p>
          <w:p w14:paraId="0405D8C6" w14:textId="64FC7BC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electrostatic cutoff (in nm)</w:t>
            </w:r>
          </w:p>
          <w:p w14:paraId="6F59D814" w14:textId="6BB0B4D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5F599FE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article Mesh Ewald for long-range electrostatics</w:t>
            </w:r>
          </w:p>
          <w:p w14:paraId="3945FED1" w14:textId="570FD44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cubic interpolation</w:t>
            </w:r>
          </w:p>
          <w:p w14:paraId="4D4D6AA5" w14:textId="06742B5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49F2CDE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modified Berendsen thermostat</w:t>
            </w:r>
          </w:p>
          <w:p w14:paraId="6A241FBB" w14:textId="59D49AC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wo coupling groups</w:t>
            </w:r>
            <w:r w:rsidR="0070324E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06E24338" w14:textId="554999A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ime constant, in ps</w:t>
            </w:r>
          </w:p>
          <w:p w14:paraId="31397F9B" w14:textId="280DCD7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12BFA4F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Parrinello-Rahma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ressure coupling on in NPT</w:t>
            </w:r>
          </w:p>
          <w:p w14:paraId="2BCAB8CD" w14:textId="29466BF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uniform scaling of box vectors</w:t>
            </w:r>
          </w:p>
          <w:p w14:paraId="1B205077" w14:textId="23B473C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time constant, in ps</w:t>
            </w:r>
          </w:p>
          <w:p w14:paraId="41BB9D5A" w14:textId="4A9E14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ference pressure, in bar</w:t>
            </w:r>
          </w:p>
          <w:p w14:paraId="55906168" w14:textId="1C6FBA4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2DD9FC2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xyz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4972296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EnerPr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account for cut-off vdW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4DC8818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3320C24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40CCCEA6" w14:textId="64E2494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4E03E23D" w14:textId="6562C009" w:rsidR="00D173DF" w:rsidRDefault="00B161C3" w:rsidP="00103D2C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>ах ниже (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581503">
        <w:t xml:space="preserve">Таблица </w:t>
      </w:r>
      <w:r w:rsidR="00581503">
        <w:rPr>
          <w:noProof/>
        </w:rPr>
        <w:t>16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самодиффузии с помощью формулы Смолуховского-Эйнштейна </w:t>
      </w:r>
      <w:r>
        <w:fldChar w:fldCharType="begin"/>
      </w:r>
      <w:r>
        <w:instrText xml:space="preserve"> REF _Ref166466904 \h </w:instrText>
      </w:r>
      <w:r>
        <w:fldChar w:fldCharType="separate"/>
      </w:r>
      <w:r w:rsidR="00581503">
        <w:t>(</w:t>
      </w:r>
      <w:r w:rsidR="00581503">
        <w:rPr>
          <w:noProof/>
        </w:rPr>
        <w:t>35</w:t>
      </w:r>
      <w:r w:rsidR="00581503">
        <w:t>)</w:t>
      </w:r>
      <w:r>
        <w:fldChar w:fldCharType="end"/>
      </w:r>
      <w:r w:rsidR="008954EF" w:rsidRPr="008954EF">
        <w:t xml:space="preserve">: </w:t>
      </w:r>
      <w:r w:rsidR="008954EF">
        <w:t>ПЭТА</w:t>
      </w:r>
      <w:r w:rsidR="0070324E">
        <w:t xml:space="preserve"> – </w:t>
      </w:r>
      <m:oMath>
        <m:r>
          <w:rPr>
            <w:rFonts w:ascii="Cambria Math" w:hAnsi="Cambria Math"/>
          </w:rPr>
          <m:t>0.1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8954EF">
        <w:rPr>
          <w:i/>
        </w:rPr>
        <w:t>,</w:t>
      </w:r>
      <w:r w:rsidR="008954EF">
        <w:t xml:space="preserve"> ОКМ-2</w:t>
      </w:r>
      <w:r w:rsidR="0070324E">
        <w:t xml:space="preserve"> – </w:t>
      </w:r>
      <m:oMath>
        <m:r>
          <w:rPr>
            <w:rFonts w:ascii="Cambria Math" w:hAnsi="Cambria Math"/>
          </w:rPr>
          <m:t>0.1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>, ДМЭГ</w:t>
      </w:r>
      <w:r w:rsidR="0070324E">
        <w:t xml:space="preserve"> – </w:t>
      </w:r>
      <m:oMath>
        <m:r>
          <w:rPr>
            <w:rFonts w:ascii="Cambria Math" w:hAnsi="Cambria Math"/>
          </w:rPr>
          <m:t>0.9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>, бутанол-1</w:t>
      </w:r>
      <w:r w:rsidR="0070324E">
        <w:t xml:space="preserve"> – </w:t>
      </w:r>
      <m:oMath>
        <m:r>
          <w:rPr>
            <w:rFonts w:ascii="Cambria Math" w:hAnsi="Cambria Math"/>
          </w:rPr>
          <m:t>2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>.</w:t>
      </w:r>
      <w:r w:rsidR="008954EF">
        <w:t xml:space="preserve"> По </w:t>
      </w:r>
      <w:commentRangeStart w:id="202"/>
      <w:r w:rsidR="008954EF">
        <w:t>данным</w:t>
      </w:r>
      <w:commentRangeEnd w:id="202"/>
      <w:r w:rsidR="008954E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2"/>
      </w:r>
      <w:r w:rsidR="008954EF">
        <w:t xml:space="preserve"> литературных источников, значение коэффициента самодиффузии для буталона-1 </w:t>
      </w:r>
      <w:r w:rsidR="00113B46">
        <w:t xml:space="preserve">составляет от </w:t>
      </w:r>
      <m:oMath>
        <m:r>
          <w:rPr>
            <w:rFonts w:ascii="Cambria Math" w:hAnsi="Cambria Math"/>
          </w:rPr>
          <m:t>30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666DE9">
        <w:t xml:space="preserve"> </w:t>
      </w:r>
      <w:r w:rsidR="00113B46">
        <w:t xml:space="preserve">до </w:t>
      </w:r>
      <m:oMath>
        <m:r>
          <w:rPr>
            <w:rFonts w:ascii="Cambria Math" w:hAnsi="Cambria Math"/>
          </w:rPr>
          <m:t>4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хорошо согласуется с расчетом. Для ОКМ-2 литературные </w:t>
      </w:r>
      <w:commentRangeStart w:id="203"/>
      <w:r w:rsidR="00113B46">
        <w:t>значения</w:t>
      </w:r>
      <w:commentRangeEnd w:id="203"/>
      <w:r w:rsidR="00113B4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3"/>
      </w:r>
      <w:r w:rsidR="00113B46">
        <w:t xml:space="preserve"> коэфиициентов самодиффузии находятся в пределах </w:t>
      </w:r>
      <m:oMath>
        <m:r>
          <w:rPr>
            <w:rFonts w:ascii="Cambria Math" w:hAnsi="Cambria Math"/>
          </w:rPr>
          <m:t>0.00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 до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также согласуется с расчетными значениями. </w:t>
      </w:r>
    </w:p>
    <w:p w14:paraId="4A66C455" w14:textId="7E852D89" w:rsidR="00103D2C" w:rsidRDefault="00103D2C" w:rsidP="00103D2C">
      <w:pPr>
        <w:pStyle w:val="a3"/>
      </w:pPr>
    </w:p>
    <w:p w14:paraId="5630E10C" w14:textId="516B78AA" w:rsidR="00103D2C" w:rsidRDefault="00103D2C" w:rsidP="00103D2C">
      <w:pPr>
        <w:pStyle w:val="a3"/>
      </w:pPr>
    </w:p>
    <w:p w14:paraId="2301005B" w14:textId="29EF25E8" w:rsidR="00103D2C" w:rsidRDefault="00103D2C" w:rsidP="00103D2C">
      <w:pPr>
        <w:pStyle w:val="a3"/>
      </w:pPr>
    </w:p>
    <w:p w14:paraId="568DFE8F" w14:textId="146F8266" w:rsidR="00103D2C" w:rsidRDefault="00103D2C" w:rsidP="00103D2C">
      <w:pPr>
        <w:pStyle w:val="a3"/>
      </w:pPr>
    </w:p>
    <w:p w14:paraId="14EA3376" w14:textId="0439B3F2" w:rsidR="00103D2C" w:rsidRDefault="00103D2C" w:rsidP="00103D2C">
      <w:pPr>
        <w:pStyle w:val="a3"/>
      </w:pPr>
    </w:p>
    <w:p w14:paraId="34B90D9A" w14:textId="5E77ECB7" w:rsidR="00103D2C" w:rsidRDefault="00103D2C" w:rsidP="00103D2C">
      <w:pPr>
        <w:pStyle w:val="a3"/>
      </w:pPr>
    </w:p>
    <w:p w14:paraId="39C1023F" w14:textId="67215045" w:rsidR="00103D2C" w:rsidRDefault="00103D2C" w:rsidP="00103D2C">
      <w:pPr>
        <w:pStyle w:val="a3"/>
      </w:pPr>
    </w:p>
    <w:p w14:paraId="0411494D" w14:textId="35D3D6D8" w:rsidR="00103D2C" w:rsidRDefault="00103D2C" w:rsidP="00103D2C">
      <w:pPr>
        <w:pStyle w:val="a3"/>
      </w:pPr>
    </w:p>
    <w:p w14:paraId="1AE5DD6F" w14:textId="753DBFE6" w:rsidR="00103D2C" w:rsidRDefault="00103D2C" w:rsidP="00103D2C">
      <w:pPr>
        <w:pStyle w:val="a3"/>
      </w:pPr>
    </w:p>
    <w:p w14:paraId="5CF7BF8E" w14:textId="029C57CA" w:rsidR="00103D2C" w:rsidRDefault="00103D2C" w:rsidP="00103D2C">
      <w:pPr>
        <w:pStyle w:val="a3"/>
      </w:pPr>
    </w:p>
    <w:p w14:paraId="42E09236" w14:textId="014B92BD" w:rsidR="00103D2C" w:rsidRDefault="00103D2C" w:rsidP="00103D2C">
      <w:pPr>
        <w:pStyle w:val="a3"/>
      </w:pPr>
    </w:p>
    <w:p w14:paraId="4B49039F" w14:textId="2EFE5EA3" w:rsidR="00103D2C" w:rsidRDefault="00103D2C" w:rsidP="00103D2C">
      <w:pPr>
        <w:pStyle w:val="a3"/>
      </w:pPr>
    </w:p>
    <w:p w14:paraId="6F815AEB" w14:textId="77777777" w:rsidR="00103D2C" w:rsidRDefault="00103D2C" w:rsidP="00103D2C">
      <w:pPr>
        <w:pStyle w:val="a3"/>
      </w:pPr>
    </w:p>
    <w:p w14:paraId="3FFC3ADC" w14:textId="534F2C33" w:rsidR="00F3132F" w:rsidRDefault="00B161C3" w:rsidP="001771C7">
      <w:pPr>
        <w:pStyle w:val="af2"/>
      </w:pPr>
      <w:bookmarkStart w:id="204" w:name="_Ref166467070"/>
      <w:bookmarkStart w:id="205" w:name="_Ref166467060"/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6</w:t>
        </w:r>
      </w:fldSimple>
      <w:bookmarkEnd w:id="204"/>
      <w:r w:rsidR="0070324E">
        <w:rPr>
          <w:noProof/>
        </w:rPr>
        <w:t xml:space="preserve"> – </w:t>
      </w:r>
      <w:r>
        <w:t>Данные среднеквадратичного отклонения для чистых веществ</w:t>
      </w:r>
      <w:bookmarkEnd w:id="205"/>
      <w:r w:rsidR="00B672A4">
        <w:t>.</w:t>
      </w:r>
    </w:p>
    <w:p w14:paraId="344C9E07" w14:textId="2E086D90" w:rsidR="00F3132F" w:rsidRPr="00F3132F" w:rsidRDefault="00F3132F" w:rsidP="001771C7">
      <w:pPr>
        <w:pStyle w:val="af2"/>
      </w:pPr>
      <w:r>
        <w:t>Синяя линия – расчетные данные, зеленая – касательная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1A9C8F40">
                      <wp:simplePos x="0" y="0"/>
                      <wp:positionH relativeFrom="column">
                        <wp:posOffset>655592</wp:posOffset>
                      </wp:positionH>
                      <wp:positionV relativeFrom="paragraph">
                        <wp:posOffset>69305</wp:posOffset>
                      </wp:positionV>
                      <wp:extent cx="3000375" cy="1009650"/>
                      <wp:effectExtent l="0" t="0" r="9525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0375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225DB76" w14:textId="77777777" w:rsidR="004107F4" w:rsidRPr="00B672A4" w:rsidRDefault="004107F4" w:rsidP="00F327A6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Бутанол</w:t>
                                  </w: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FD5C961" w14:textId="49A65D79" w:rsidR="004107F4" w:rsidRPr="00F327A6" w:rsidRDefault="004107F4" w:rsidP="00F327A6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2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39" type="#_x0000_t202" style="position:absolute;left:0;text-align:left;margin-left:51.6pt;margin-top:5.45pt;width:236.25pt;height:7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" fillcolor="white [3212]" stroked="f">
                      <v:textbox>
                        <w:txbxContent>
                          <w:p w14:paraId="0225DB76" w14:textId="77777777" w:rsidR="004107F4" w:rsidRPr="00B672A4" w:rsidRDefault="004107F4" w:rsidP="00F327A6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Бутанол</w:t>
                            </w: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FD5C961" w14:textId="49A65D79" w:rsidR="004107F4" w:rsidRPr="00F327A6" w:rsidRDefault="004107F4" w:rsidP="00F327A6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2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29C8478C">
                  <wp:extent cx="5325533" cy="3727874"/>
                  <wp:effectExtent l="0" t="0" r="8890" b="635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54385" cy="374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7499CA12">
                      <wp:simplePos x="0" y="0"/>
                      <wp:positionH relativeFrom="column">
                        <wp:posOffset>684167</wp:posOffset>
                      </wp:positionH>
                      <wp:positionV relativeFrom="paragraph">
                        <wp:posOffset>45992</wp:posOffset>
                      </wp:positionV>
                      <wp:extent cx="2676525" cy="461665"/>
                      <wp:effectExtent l="0" t="0" r="9525" b="635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652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BCC9F3" w14:textId="77777777" w:rsidR="004107F4" w:rsidRPr="00B672A4" w:rsidRDefault="004107F4" w:rsidP="00B161C3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079B6186" w14:textId="22F5C57F" w:rsidR="004107F4" w:rsidRPr="00F327A6" w:rsidRDefault="004107F4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40" type="#_x0000_t202" style="position:absolute;left:0;text-align:left;margin-left:53.85pt;margin-top:3.6pt;width:210.75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" fillcolor="white [3212]" stroked="f">
                      <v:textbox style="mso-fit-shape-to-text:t">
                        <w:txbxContent>
                          <w:p w14:paraId="3FBCC9F3" w14:textId="77777777" w:rsidR="004107F4" w:rsidRPr="00B672A4" w:rsidRDefault="004107F4" w:rsidP="00B161C3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079B6186" w14:textId="22F5C57F" w:rsidR="004107F4" w:rsidRPr="00F327A6" w:rsidRDefault="004107F4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4ECD3A30">
                  <wp:extent cx="5359400" cy="3751580"/>
                  <wp:effectExtent l="0" t="0" r="0" b="127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77704" cy="3764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D173DF" w14:paraId="5688958F" w14:textId="77777777" w:rsidTr="008B5BA9">
        <w:tc>
          <w:tcPr>
            <w:tcW w:w="11188" w:type="dxa"/>
          </w:tcPr>
          <w:p w14:paraId="2ED90459" w14:textId="3C15006B" w:rsidR="00D173DF" w:rsidRPr="008721C3" w:rsidRDefault="00E14DF2" w:rsidP="001771C7">
            <w:pPr>
              <w:pStyle w:val="af2"/>
            </w:pPr>
            <w:r>
              <w:rPr>
                <w:noProof/>
              </w:rPr>
              <w:lastRenderedPageBreak/>
              <w:t>Продолжение</w:t>
            </w:r>
            <w:r>
              <w:t xml:space="preserve"> т</w:t>
            </w:r>
            <w:r w:rsidR="00D173DF">
              <w:t>аблиц</w:t>
            </w:r>
            <w:r>
              <w:t>ы</w:t>
            </w:r>
            <w:r w:rsidR="00D173DF">
              <w:t xml:space="preserve"> </w:t>
            </w:r>
            <w:fldSimple w:instr=" SEQ Таблица \* ARABIC ">
              <w:r w:rsidR="00581503">
                <w:rPr>
                  <w:noProof/>
                </w:rPr>
                <w:t>17</w:t>
              </w:r>
            </w:fldSimple>
            <w:r w:rsidR="0070324E">
              <w:rPr>
                <w:noProof/>
              </w:rPr>
              <w:t xml:space="preserve"> – </w:t>
            </w:r>
            <w:r w:rsidR="00D173DF">
              <w:t>Данные среднеквадратичного отклонения для чистых веществ.</w:t>
            </w:r>
            <w:r w:rsidR="00F3132F">
              <w:t xml:space="preserve"> Синяя линия – расчетные данные, зеленая – касательная.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30B1913F">
                      <wp:simplePos x="0" y="0"/>
                      <wp:positionH relativeFrom="column">
                        <wp:posOffset>639808</wp:posOffset>
                      </wp:positionH>
                      <wp:positionV relativeFrom="paragraph">
                        <wp:posOffset>52433</wp:posOffset>
                      </wp:positionV>
                      <wp:extent cx="2400300" cy="461665"/>
                      <wp:effectExtent l="0" t="0" r="0" b="508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0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CAC6A" w14:textId="77777777" w:rsidR="004107F4" w:rsidRPr="00B672A4" w:rsidRDefault="004107F4" w:rsidP="00B161C3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EF91437" w14:textId="0E5CB79D" w:rsidR="004107F4" w:rsidRPr="00F327A6" w:rsidRDefault="004107F4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9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41" type="#_x0000_t202" style="position:absolute;left:0;text-align:left;margin-left:50.4pt;margin-top:4.15pt;width:189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EFCAC6A" w14:textId="77777777" w:rsidR="004107F4" w:rsidRPr="00B672A4" w:rsidRDefault="004107F4" w:rsidP="00B161C3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6EF91437" w14:textId="0E5CB79D" w:rsidR="004107F4" w:rsidRPr="00F327A6" w:rsidRDefault="004107F4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9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05ECFE33">
                  <wp:extent cx="5286375" cy="3700464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11520" cy="3718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4496B9E2">
                      <wp:simplePos x="0" y="0"/>
                      <wp:positionH relativeFrom="column">
                        <wp:posOffset>688250</wp:posOffset>
                      </wp:positionH>
                      <wp:positionV relativeFrom="paragraph">
                        <wp:posOffset>52705</wp:posOffset>
                      </wp:positionV>
                      <wp:extent cx="2543175" cy="461665"/>
                      <wp:effectExtent l="0" t="0" r="9525" b="635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317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A1DF87D" w14:textId="77777777" w:rsidR="004107F4" w:rsidRPr="00B672A4" w:rsidRDefault="004107F4" w:rsidP="00B161C3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</w:pPr>
                                  <w:r w:rsidRPr="00B672A4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ПЭТА</w:t>
                                  </w:r>
                                </w:p>
                                <w:p w14:paraId="64896735" w14:textId="23A6B50D" w:rsidR="004107F4" w:rsidRPr="0093098A" w:rsidRDefault="004107F4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42" type="#_x0000_t202" style="position:absolute;left:0;text-align:left;margin-left:54.2pt;margin-top:4.15pt;width:200.25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" fillcolor="white [3212]" stroked="f">
                      <v:textbox style="mso-fit-shape-to-text:t">
                        <w:txbxContent>
                          <w:p w14:paraId="5A1DF87D" w14:textId="77777777" w:rsidR="004107F4" w:rsidRPr="00B672A4" w:rsidRDefault="004107F4" w:rsidP="00B161C3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 w:rsidRPr="00B672A4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ПЭТА</w:t>
                            </w:r>
                          </w:p>
                          <w:p w14:paraId="64896735" w14:textId="23A6B50D" w:rsidR="004107F4" w:rsidRPr="0093098A" w:rsidRDefault="004107F4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5197073B">
                  <wp:extent cx="5353050" cy="3747136"/>
                  <wp:effectExtent l="0" t="0" r="0" b="571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68333" cy="3757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19572632" w14:textId="50E61D95" w:rsidR="004C6295" w:rsidRPr="004C6295" w:rsidRDefault="00B161C3" w:rsidP="00A45120">
      <w:pPr>
        <w:pStyle w:val="42"/>
      </w:pPr>
      <w:bookmarkStart w:id="206" w:name="_Toc167708194"/>
      <w:bookmarkStart w:id="207" w:name="_Toc167887046"/>
      <w:r>
        <w:lastRenderedPageBreak/>
        <w:t>Зависимость коэффициентов диффузии от температуры</w:t>
      </w:r>
      <w:bookmarkEnd w:id="206"/>
      <w:bookmarkEnd w:id="207"/>
    </w:p>
    <w:p w14:paraId="278F9F9F" w14:textId="6303F9FC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>(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581503">
        <w:t xml:space="preserve">Таблица </w:t>
      </w:r>
      <w:r w:rsidR="00581503">
        <w:rPr>
          <w:noProof/>
        </w:rPr>
        <w:t>18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581503">
        <w:t>(</w:t>
      </w:r>
      <w:r w:rsidR="00581503">
        <w:rPr>
          <w:noProof/>
        </w:rPr>
        <w:t>2</w:t>
      </w:r>
      <w:r w:rsidR="00581503">
        <w:rPr>
          <w:noProof/>
        </w:rPr>
        <w:t>2</w:t>
      </w:r>
      <w:r w:rsidR="00581503">
        <w:t>)</w:t>
      </w:r>
      <w:r w:rsidR="004C6295">
        <w:fldChar w:fldCharType="end"/>
      </w:r>
      <w:r w:rsidR="004C6295">
        <w:t xml:space="preserve"> приведены в таблице ниже (</w:t>
      </w:r>
      <w:r w:rsidR="00581503">
        <w:fldChar w:fldCharType="begin"/>
      </w:r>
      <w:r w:rsidR="00581503">
        <w:instrText xml:space="preserve"> REF _Ref168012767 \h </w:instrText>
      </w:r>
      <w:r w:rsidR="00581503">
        <w:fldChar w:fldCharType="separate"/>
      </w:r>
      <w:r w:rsidR="00581503">
        <w:t>Табл</w:t>
      </w:r>
      <w:r w:rsidR="00581503">
        <w:t>и</w:t>
      </w:r>
      <w:r w:rsidR="00581503">
        <w:t xml:space="preserve">ца </w:t>
      </w:r>
      <w:r w:rsidR="00581503">
        <w:rPr>
          <w:noProof/>
        </w:rPr>
        <w:t>19</w:t>
      </w:r>
      <w:r w:rsidR="00581503">
        <w:fldChar w:fldCharType="end"/>
      </w:r>
      <w:r w:rsidR="004C6295">
        <w:t>):</w:t>
      </w:r>
    </w:p>
    <w:p w14:paraId="6333EA7F" w14:textId="77777777" w:rsidR="00CC5785" w:rsidRDefault="00CC5785" w:rsidP="001830AD">
      <w:pPr>
        <w:pStyle w:val="a3"/>
      </w:pPr>
    </w:p>
    <w:p w14:paraId="2029A40C" w14:textId="729252C7" w:rsidR="008B2FB8" w:rsidRDefault="008B2FB8" w:rsidP="001771C7">
      <w:pPr>
        <w:pStyle w:val="af2"/>
      </w:pPr>
      <w:bookmarkStart w:id="208" w:name="_Ref166464967"/>
      <w:r>
        <w:t xml:space="preserve">Таблица </w:t>
      </w:r>
      <w:fldSimple w:instr=" SEQ Таблица \* ARABIC ">
        <w:r w:rsidR="00581503">
          <w:rPr>
            <w:noProof/>
          </w:rPr>
          <w:t>18</w:t>
        </w:r>
      </w:fldSimple>
      <w:bookmarkEnd w:id="208"/>
      <w:r w:rsidR="0070324E">
        <w:rPr>
          <w:noProof/>
        </w:rPr>
        <w:t xml:space="preserve"> – </w:t>
      </w:r>
      <w:r>
        <w:t xml:space="preserve">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88B10" w14:textId="77777777" w:rsidR="00781C1B" w:rsidRDefault="00781C1B" w:rsidP="001771C7">
      <w:pPr>
        <w:pStyle w:val="af2"/>
      </w:pPr>
    </w:p>
    <w:p w14:paraId="6C1FA017" w14:textId="77777777" w:rsidR="00781C1B" w:rsidRDefault="00781C1B" w:rsidP="001771C7">
      <w:pPr>
        <w:pStyle w:val="af2"/>
      </w:pPr>
    </w:p>
    <w:p w14:paraId="7F21A7F0" w14:textId="51A31ABB" w:rsidR="00781C1B" w:rsidRDefault="00781C1B" w:rsidP="001771C7">
      <w:pPr>
        <w:pStyle w:val="af2"/>
      </w:pPr>
    </w:p>
    <w:p w14:paraId="79456301" w14:textId="77777777" w:rsidR="004907B2" w:rsidRPr="004907B2" w:rsidRDefault="004907B2" w:rsidP="004907B2">
      <w:pPr>
        <w:rPr>
          <w:lang w:eastAsia="ru-RU"/>
        </w:rPr>
      </w:pPr>
    </w:p>
    <w:p w14:paraId="1C4F35EC" w14:textId="42460CE2" w:rsidR="00A374FD" w:rsidRDefault="00A374FD" w:rsidP="001771C7">
      <w:pPr>
        <w:pStyle w:val="af2"/>
      </w:pPr>
      <w:bookmarkStart w:id="209" w:name="_Ref168012767"/>
      <w:r>
        <w:lastRenderedPageBreak/>
        <w:t xml:space="preserve">Таблица </w:t>
      </w:r>
      <w:fldSimple w:instr=" SEQ Таблица \* ARABIC ">
        <w:r w:rsidR="00581503">
          <w:rPr>
            <w:noProof/>
          </w:rPr>
          <w:t>19</w:t>
        </w:r>
      </w:fldSimple>
      <w:bookmarkEnd w:id="209"/>
      <w:r w:rsidR="0070324E">
        <w:rPr>
          <w:noProof/>
        </w:rPr>
        <w:t xml:space="preserve"> –</w:t>
      </w:r>
      <w:r w:rsidR="00581503">
        <w:t xml:space="preserve"> П</w:t>
      </w:r>
      <w:r>
        <w:t>араметры аппроксимации логарифмов динамической вязкости</w:t>
      </w:r>
    </w:p>
    <w:tbl>
      <w:tblPr>
        <w:tblW w:w="7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985"/>
        <w:gridCol w:w="3712"/>
      </w:tblGrid>
      <w:tr w:rsidR="00A374FD" w:rsidRPr="00A03F66" w14:paraId="741479B6" w14:textId="77777777" w:rsidTr="00581503">
        <w:trPr>
          <w:trHeight w:val="672"/>
        </w:trPr>
        <w:tc>
          <w:tcPr>
            <w:tcW w:w="16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5AF1F5C8" w:rsidR="00A374FD" w:rsidRPr="00581503" w:rsidRDefault="00581503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мпонент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0E722" w14:textId="7359C1A9" w:rsidR="00A374FD" w:rsidRPr="00581503" w:rsidRDefault="00581503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w:rPr>
                    <w:rFonts w:ascii="Times New Roman" w:eastAsia="Times New Roman" w:hAnsi="Times New Roman" w:cs="Times New Roman"/>
                    <w:b/>
                    <w:bCs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B672A4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</w:t>
            </w:r>
            <w:r w:rsidR="00A374FD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</w:t>
            </w:r>
            <w:r w:rsidR="00B672A4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оль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C5FD8FF" w14:textId="1A271FBF" w:rsidR="00A374FD" w:rsidRPr="00581503" w:rsidRDefault="00581503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Times New Roman" w:eastAsia="Times New Roman" w:hAnsi="Times New Roman" w:cs="Times New Roman"/>
                    <w:b/>
                    <w:bCs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B672A4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Пуаз</w:t>
            </w:r>
          </w:p>
        </w:tc>
      </w:tr>
      <w:tr w:rsidR="00A374FD" w:rsidRPr="00A03F66" w14:paraId="38C17E80" w14:textId="77777777" w:rsidTr="00581503">
        <w:trPr>
          <w:trHeight w:val="360"/>
        </w:trPr>
        <w:tc>
          <w:tcPr>
            <w:tcW w:w="169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074F2591" w:rsidR="00A374FD" w:rsidRPr="00581503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C4A46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581503">
        <w:trPr>
          <w:trHeight w:val="360"/>
        </w:trPr>
        <w:tc>
          <w:tcPr>
            <w:tcW w:w="1696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36C4342C" w:rsidR="00A374FD" w:rsidRPr="00581503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КМ</w:t>
            </w:r>
            <w:r w:rsidR="00A374FD"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2751A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3712" w:type="dxa"/>
            <w:tcBorders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581503">
        <w:trPr>
          <w:trHeight w:val="360"/>
        </w:trPr>
        <w:tc>
          <w:tcPr>
            <w:tcW w:w="1696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094C6CED" w:rsidR="00A374FD" w:rsidRPr="00581503" w:rsidRDefault="00B672A4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МЭГ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0E1A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3712" w:type="dxa"/>
            <w:tcBorders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581503">
        <w:trPr>
          <w:trHeight w:val="360"/>
        </w:trPr>
        <w:tc>
          <w:tcPr>
            <w:tcW w:w="1696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424AF1C0" w:rsidR="00A374FD" w:rsidRPr="00581503" w:rsidRDefault="00B672A4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утанол</w:t>
            </w:r>
            <w:r w:rsidR="00A374FD" w:rsidRPr="005815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770AD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3712" w:type="dxa"/>
            <w:tcBorders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</w:tr>
    </w:tbl>
    <w:p w14:paraId="297BF0E9" w14:textId="74CDB505" w:rsidR="00C901D6" w:rsidRDefault="00C901D6" w:rsidP="001830AD">
      <w:pPr>
        <w:pStyle w:val="a3"/>
      </w:pPr>
    </w:p>
    <w:p w14:paraId="20CD12D1" w14:textId="3825A576" w:rsidR="00781C1B" w:rsidRDefault="008B2FB8" w:rsidP="00103E54">
      <w:pPr>
        <w:pStyle w:val="a3"/>
      </w:pPr>
      <w:r>
        <w:t xml:space="preserve">Обобщенные </w:t>
      </w:r>
      <w:r w:rsidRPr="00103E54">
        <w:t>данные</w:t>
      </w:r>
      <w:r>
        <w:t xml:space="preserve"> представлены на графике ниже (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581503">
        <w:t xml:space="preserve">Рисунок </w:t>
      </w:r>
      <w:r w:rsidR="00581503">
        <w:rPr>
          <w:noProof/>
        </w:rPr>
        <w:t>29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113B46">
        <w:t>Как видно из графиков, отношения коэффициентов диффузии бутанола и каждого мономера соответствуют ожидаемым.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77EBC78B">
            <wp:extent cx="5515430" cy="3860804"/>
            <wp:effectExtent l="0" t="0" r="9525" b="635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2344" cy="388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1C35A71C" w:rsidR="00CD75EB" w:rsidRDefault="00CD75EB" w:rsidP="001771C7">
      <w:pPr>
        <w:pStyle w:val="af2"/>
      </w:pPr>
      <w:bookmarkStart w:id="210" w:name="_Ref166463916"/>
      <w:r>
        <w:t xml:space="preserve">Рисунок </w:t>
      </w:r>
      <w:fldSimple w:instr=" SEQ Рисунок \* ARABIC ">
        <w:r w:rsidR="00581503">
          <w:rPr>
            <w:noProof/>
          </w:rPr>
          <w:t>29</w:t>
        </w:r>
      </w:fldSimple>
      <w:bookmarkEnd w:id="210"/>
      <w:r w:rsidR="0070324E">
        <w:t xml:space="preserve"> – </w:t>
      </w:r>
      <w:r>
        <w:t xml:space="preserve">Графики зависимостей </w:t>
      </w:r>
      <m:oMath>
        <m:r>
          <w:rPr>
            <w:rFonts w:ascii="Cambria Math" w:hAnsi="Cambria Math"/>
          </w:rPr>
          <m:t>η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 w:rsidR="001D3C1C">
        <w:t xml:space="preserve">. </w:t>
      </w:r>
      <w:r w:rsidR="00733234">
        <w:t>Т</w:t>
      </w:r>
      <w:r>
        <w:t>очки</w:t>
      </w:r>
      <w:r w:rsidR="0070324E">
        <w:t xml:space="preserve"> – </w:t>
      </w:r>
      <w:r>
        <w:t>экспериментальные данные, прямые – аппроксимации для:</w:t>
      </w:r>
      <w:r w:rsidR="00781C1B">
        <w:t xml:space="preserve"> </w:t>
      </w:r>
      <w:r w:rsidR="00B672A4">
        <w:br/>
      </w:r>
      <w:r>
        <w:t>бутанол-1 (синий), ДМ</w:t>
      </w:r>
      <w:r w:rsidR="00B672A4">
        <w:t>Э</w:t>
      </w:r>
      <w:r>
        <w:t>Г (оранже</w:t>
      </w:r>
      <w:r w:rsidR="001C469D">
        <w:t>вый</w:t>
      </w:r>
      <w:r>
        <w:t>)</w:t>
      </w:r>
      <w:r w:rsidR="001C469D">
        <w:t xml:space="preserve">, ОКМ-2 (зеленый), </w:t>
      </w:r>
      <w:r w:rsidR="00701E4C">
        <w:t>ПЭТА</w:t>
      </w:r>
      <w:r w:rsidR="001C469D">
        <w:t xml:space="preserve"> (красный)</w:t>
      </w:r>
    </w:p>
    <w:p w14:paraId="4A4E8364" w14:textId="71284942" w:rsidR="00B83301" w:rsidRDefault="00113B46" w:rsidP="00781C1B">
      <w:pPr>
        <w:pStyle w:val="a3"/>
      </w:pPr>
      <w:r>
        <w:lastRenderedPageBreak/>
        <w:t>З</w:t>
      </w:r>
      <w:r w:rsidR="0003407D">
        <w:t xml:space="preserve">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формулу </w:t>
      </w:r>
      <w:r w:rsidR="00D3225C">
        <w:fldChar w:fldCharType="begin"/>
      </w:r>
      <w:r w:rsidR="00D3225C">
        <w:instrText xml:space="preserve"> REF _Ref166030091 \h </w:instrText>
      </w:r>
      <w:r w:rsidR="00D3225C">
        <w:fldChar w:fldCharType="separate"/>
      </w:r>
      <w:r w:rsidR="00581503">
        <w:t>(</w:t>
      </w:r>
      <w:r w:rsidR="00581503">
        <w:rPr>
          <w:noProof/>
        </w:rPr>
        <w:t>21</w:t>
      </w:r>
      <w:r w:rsidR="00581503">
        <w:t>)</w:t>
      </w:r>
      <w:r w:rsidR="00D3225C">
        <w:fldChar w:fldCharType="end"/>
      </w:r>
      <w:r w:rsidR="0003407D">
        <w:t>, полученную ранее</w:t>
      </w:r>
      <w:r w:rsidR="004C6295">
        <w:t>. Тогда зависимость логарифмов коэффициента самодиффузии от обратной температуры выглядит следующим образом (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581503">
        <w:t xml:space="preserve">Рисунок </w:t>
      </w:r>
      <w:r w:rsidR="00581503">
        <w:rPr>
          <w:noProof/>
        </w:rPr>
        <w:t>30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drawing>
          <wp:inline distT="0" distB="0" distL="0" distR="0" wp14:anchorId="40ED8D61" wp14:editId="20BC44FE">
            <wp:extent cx="5590309" cy="391321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081" cy="4006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48C11" w14:textId="525AEC4E" w:rsidR="00781C1B" w:rsidRDefault="0003407D" w:rsidP="001771C7">
      <w:pPr>
        <w:pStyle w:val="af2"/>
      </w:pPr>
      <w:bookmarkStart w:id="211" w:name="_Ref166872614"/>
      <w:r>
        <w:t xml:space="preserve">Рисунок </w:t>
      </w:r>
      <w:fldSimple w:instr=" SEQ Рисунок \* ARABIC ">
        <w:r w:rsidR="00581503">
          <w:rPr>
            <w:noProof/>
          </w:rPr>
          <w:t>30</w:t>
        </w:r>
      </w:fldSimple>
      <w:bookmarkEnd w:id="211"/>
      <w:r w:rsidR="0070324E">
        <w:t xml:space="preserve"> – </w:t>
      </w:r>
      <w:r>
        <w:t>Оценки зависимости коэффициентов диффузии от температуры</w:t>
      </w:r>
      <w:r w:rsidR="00733234">
        <w:t>.</w:t>
      </w:r>
      <w:r w:rsidR="001D3C1C">
        <w:t xml:space="preserve"> </w:t>
      </w:r>
      <w:r w:rsidR="00733234">
        <w:t>Т</w:t>
      </w:r>
      <w:r w:rsidR="00733234">
        <w:t>очки – экспериментальные данные</w:t>
      </w:r>
      <w:r w:rsidR="00733234">
        <w:t>,</w:t>
      </w:r>
      <w:r w:rsidR="00733234" w:rsidRPr="00733234">
        <w:t xml:space="preserve"> </w:t>
      </w:r>
      <w:r w:rsidR="00733234">
        <w:t xml:space="preserve">прямые – аппроксимации для: </w:t>
      </w:r>
      <w:r w:rsidR="00733234">
        <w:br/>
        <w:t>бутанол-1 (синий), ДМЭГ (оранжевый), ОКМ-2 (зеленый), ПЭТА (красный)</w:t>
      </w:r>
    </w:p>
    <w:p w14:paraId="74EAC2E6" w14:textId="77777777" w:rsidR="00CC5785" w:rsidRPr="00CC5785" w:rsidRDefault="00CC5785" w:rsidP="00CC5785">
      <w:pPr>
        <w:rPr>
          <w:lang w:eastAsia="ru-RU"/>
        </w:rPr>
      </w:pPr>
    </w:p>
    <w:p w14:paraId="026512A0" w14:textId="1D80403F" w:rsidR="00090C9C" w:rsidRDefault="004C6295" w:rsidP="001830AD">
      <w:pPr>
        <w:pStyle w:val="a3"/>
      </w:pPr>
      <w:r>
        <w:t>Самый большой коэффициент само</w:t>
      </w:r>
      <w:r w:rsidRPr="00C5645B">
        <w:rPr>
          <w:rStyle w:val="aa"/>
        </w:rPr>
        <w:t>диффузии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>Однако при похожей вязкости ДМ</w:t>
      </w:r>
      <w:r w:rsidR="00B672A4">
        <w:t>Э</w:t>
      </w:r>
      <w:r w:rsidR="00C5645B">
        <w:t xml:space="preserve">Г имеет куда меньший коэффициент диффузии. Это можно объяснить тем, что сама </w:t>
      </w:r>
      <w:r w:rsidR="00C5645B">
        <w:lastRenderedPageBreak/>
        <w:t xml:space="preserve">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самодиффузии. </w:t>
      </w:r>
    </w:p>
    <w:p w14:paraId="7C722DF7" w14:textId="77777777" w:rsidR="001C49ED" w:rsidRPr="00EF5950" w:rsidRDefault="001C49ED" w:rsidP="001C49ED">
      <w:pPr>
        <w:pStyle w:val="12"/>
      </w:pPr>
      <w:bookmarkStart w:id="212" w:name="_Toc136296712"/>
      <w:bookmarkStart w:id="213" w:name="_Toc167708195"/>
      <w:bookmarkStart w:id="214" w:name="_Toc167887047"/>
      <w:r>
        <w:lastRenderedPageBreak/>
        <w:t>Выводы</w:t>
      </w:r>
      <w:bookmarkEnd w:id="212"/>
      <w:bookmarkEnd w:id="213"/>
      <w:bookmarkEnd w:id="214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фотополимеризации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  <w:r w:rsidR="00103E54">
        <w:t>.</w:t>
      </w:r>
    </w:p>
    <w:p w14:paraId="71A32D83" w14:textId="40A806E8" w:rsidR="008B6EE8" w:rsidRDefault="008B6EE8" w:rsidP="00617E0E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самодиффузии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commentRangeStart w:id="215"/>
      <w:r>
        <w:t>фотополимеризации</w:t>
      </w:r>
      <w:commentRangeEnd w:id="215"/>
      <w:r w:rsidR="003F3C4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15"/>
      </w:r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cstheme="minorHAnsi"/>
          <w:caps w:val="0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Content>
        <w:p w14:paraId="500242F4" w14:textId="77777777" w:rsidR="006B5F86" w:rsidRPr="00CC0814" w:rsidRDefault="006B5F86" w:rsidP="00617E0E">
          <w:pPr>
            <w:pStyle w:val="12"/>
            <w:jc w:val="both"/>
            <w:rPr>
              <w:rFonts w:eastAsia="SimSun"/>
              <w:lang w:val="en-US"/>
            </w:rPr>
          </w:pP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separate"/>
          </w:r>
          <w:bookmarkStart w:id="216" w:name="_Toc167887048"/>
          <w:r w:rsidRPr="006B5F86">
            <w:rPr>
              <w:rFonts w:eastAsia="SimSun"/>
            </w:rPr>
            <w:t>Список</w:t>
          </w:r>
          <w:r w:rsidRPr="00CC0814">
            <w:rPr>
              <w:rFonts w:eastAsia="SimSun"/>
              <w:lang w:val="en-US"/>
            </w:rPr>
            <w:t xml:space="preserve"> </w:t>
          </w:r>
          <w:r w:rsidRPr="003B19BF">
            <w:rPr>
              <w:rFonts w:eastAsia="SimSun"/>
            </w:rPr>
            <w:t>литературы</w:t>
          </w:r>
          <w:bookmarkEnd w:id="216"/>
        </w:p>
        <w:p w14:paraId="01CF5905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217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217"/>
        <w:p w14:paraId="0A96C825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218" w:name="_CTVL001ae62df1c2426409396dee33b3c34f31c"/>
          <w:r w:rsidRPr="00983B7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, 1991.</w:t>
          </w:r>
        </w:p>
        <w:bookmarkEnd w:id="218"/>
        <w:p w14:paraId="5588F72E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219" w:name="_CTVL0010b5c196a7662405c85dc864fb3134b46"/>
          <w:r w:rsidRPr="00983B7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219"/>
        <w:p w14:paraId="027F71FA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220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220"/>
        <w:p w14:paraId="6E4438F1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221" w:name="_CTVL001ab75b46309be4ee5b38c04fd1e949d34"/>
          <w:r w:rsidRPr="00983B7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221"/>
        <w:p w14:paraId="4A496D70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222" w:name="_CTVL001b8a662bd057c4565858afb9872ef0c97"/>
          <w:r w:rsidRPr="00983B76">
            <w:rPr>
              <w:lang w:val="en-US"/>
            </w:rPr>
            <w:t>Decker, C. / C. Decker // Progr. Polym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222"/>
        <w:p w14:paraId="7DF84437" w14:textId="77777777" w:rsidR="006B5F86" w:rsidRDefault="006B5F86" w:rsidP="00617E0E">
          <w:pPr>
            <w:pStyle w:val="CitaviBibliographyEntry"/>
            <w:jc w:val="both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223" w:name="_CTVL0011b6dea1e39f14210ba312914715a2ca3"/>
          <w:r w:rsidRPr="00983B7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223"/>
        <w:p w14:paraId="385DECB7" w14:textId="77777777" w:rsidR="006B5F86" w:rsidRDefault="006B5F86" w:rsidP="00617E0E">
          <w:pPr>
            <w:pStyle w:val="CitaviBibliographyEntry"/>
            <w:jc w:val="both"/>
          </w:pPr>
          <w:r>
            <w:t>8.</w:t>
          </w:r>
          <w:r>
            <w:tab/>
          </w:r>
          <w:bookmarkStart w:id="224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224"/>
        <w:p w14:paraId="064EF057" w14:textId="77777777" w:rsidR="006B5F86" w:rsidRDefault="006B5F86" w:rsidP="00617E0E">
          <w:pPr>
            <w:pStyle w:val="CitaviBibliographyEntry"/>
            <w:jc w:val="both"/>
          </w:pPr>
          <w:r>
            <w:t>9.</w:t>
          </w:r>
          <w:r>
            <w:tab/>
          </w:r>
          <w:bookmarkStart w:id="225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225"/>
        <w:p w14:paraId="1D66F480" w14:textId="77777777" w:rsidR="006B5F86" w:rsidRDefault="006B5F86" w:rsidP="00617E0E">
          <w:pPr>
            <w:pStyle w:val="CitaviBibliographyEntry"/>
            <w:jc w:val="both"/>
          </w:pPr>
          <w:r>
            <w:t>10.</w:t>
          </w:r>
          <w:r>
            <w:tab/>
          </w:r>
          <w:bookmarkStart w:id="226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226"/>
        <w:p w14:paraId="11BEA380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227" w:name="_CTVL001e4e1075c163148a4b6c393bf8f1ae526"/>
          <w:r w:rsidRPr="00983B76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227"/>
        <w:p w14:paraId="59932689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228" w:name="_CTVL00198c3e1594c2e482ba8fe39b76468e87f"/>
          <w:r w:rsidRPr="00983B76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228"/>
        <w:p w14:paraId="7D3A4915" w14:textId="77777777" w:rsidR="006B5F86" w:rsidRDefault="006B5F86" w:rsidP="00617E0E">
          <w:pPr>
            <w:pStyle w:val="CitaviBibliographyEntry"/>
            <w:jc w:val="both"/>
          </w:pPr>
          <w:r>
            <w:t>13.</w:t>
          </w:r>
          <w:r>
            <w:tab/>
          </w:r>
          <w:bookmarkStart w:id="229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29"/>
        <w:p w14:paraId="40129960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230" w:name="_CTVL0015042abb9e2344c32b864ac209cc9040b"/>
          <w:r w:rsidRPr="00983B7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230"/>
        <w:p w14:paraId="2492BD56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231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231"/>
        <w:p w14:paraId="2C764E55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232" w:name="_CTVL0018a1ae8a3bf9a45698c73307aa964a900"/>
          <w:r w:rsidRPr="00983B7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232"/>
        <w:p w14:paraId="51A7CE4C" w14:textId="77777777" w:rsidR="006B5F86" w:rsidRDefault="006B5F86" w:rsidP="00617E0E">
          <w:pPr>
            <w:pStyle w:val="CitaviBibliographyEntry"/>
            <w:jc w:val="both"/>
          </w:pPr>
          <w:r w:rsidRPr="00983B76">
            <w:rPr>
              <w:lang w:val="en-US"/>
            </w:rPr>
            <w:lastRenderedPageBreak/>
            <w:t>17.</w:t>
          </w:r>
          <w:r w:rsidRPr="00983B76">
            <w:rPr>
              <w:lang w:val="en-US"/>
            </w:rPr>
            <w:tab/>
          </w:r>
          <w:bookmarkStart w:id="233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233"/>
        <w:p w14:paraId="2DA21506" w14:textId="77777777" w:rsidR="006B5F86" w:rsidRDefault="006B5F86" w:rsidP="00617E0E">
          <w:pPr>
            <w:pStyle w:val="CitaviBibliographyEntry"/>
            <w:jc w:val="both"/>
          </w:pPr>
          <w:r>
            <w:t>18.</w:t>
          </w:r>
          <w:r>
            <w:tab/>
          </w:r>
          <w:bookmarkStart w:id="234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34"/>
        <w:p w14:paraId="3E0D51BC" w14:textId="77777777" w:rsidR="006B5F86" w:rsidRDefault="006B5F86" w:rsidP="00617E0E">
          <w:pPr>
            <w:pStyle w:val="CitaviBibliographyEntry"/>
            <w:jc w:val="both"/>
          </w:pPr>
          <w:r>
            <w:t>19.</w:t>
          </w:r>
          <w:r>
            <w:tab/>
          </w:r>
          <w:bookmarkStart w:id="235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235"/>
        <w:p w14:paraId="200568DF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236" w:name="_CTVL001367e67b3d3c14dbab8d1d6323d13ec85"/>
          <w:r w:rsidRPr="00983B7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236"/>
        <w:p w14:paraId="0A95091C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237" w:name="_CTVL0016f889ecb1b854275990058cd4f0e21a1"/>
          <w:r w:rsidRPr="00983B7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237"/>
        <w:p w14:paraId="128B1F56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238" w:name="_CTVL0011182372a473a429fb8f0d76476df6b09"/>
          <w:r w:rsidRPr="00983B76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238"/>
        <w:p w14:paraId="7E3DE780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>
            <w:t>23.</w:t>
          </w:r>
          <w:r>
            <w:tab/>
          </w:r>
          <w:bookmarkStart w:id="239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239"/>
        <w:p w14:paraId="27E721B9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240" w:name="_CTVL00182a4675bc8fc493a91f5a4e9de63f503"/>
          <w:r w:rsidRPr="00983B7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240"/>
        <w:p w14:paraId="6905725F" w14:textId="77777777" w:rsidR="006B5F86" w:rsidRDefault="006B5F86" w:rsidP="00617E0E">
          <w:pPr>
            <w:pStyle w:val="CitaviBibliographyEntry"/>
            <w:jc w:val="both"/>
          </w:pPr>
          <w:r>
            <w:t>25.</w:t>
          </w:r>
          <w:r>
            <w:tab/>
          </w:r>
          <w:bookmarkStart w:id="241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41"/>
        <w:p w14:paraId="1101A13F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242" w:name="_CTVL001e8b5474b67e14347bf61d83bfcb294be"/>
          <w:r w:rsidRPr="00983B7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242"/>
        <w:p w14:paraId="0693B599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243" w:name="_CTVL0017780c177f7a84040b233caa3a173ca5c"/>
          <w:r w:rsidRPr="00983B7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243"/>
        <w:p w14:paraId="6BAA5B89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244" w:name="_CTVL0013ba6da625dcb48eb92d602275be4e3b0"/>
          <w:r w:rsidRPr="00983B7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244"/>
        <w:p w14:paraId="01869660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29.</w:t>
          </w:r>
          <w:r w:rsidRPr="00983B76">
            <w:rPr>
              <w:lang w:val="en-US"/>
            </w:rPr>
            <w:tab/>
          </w:r>
          <w:bookmarkStart w:id="245" w:name="_CTVL001e2e3ff0a3f444252876f32760ae81dcc"/>
          <w:r w:rsidRPr="00983B7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245"/>
        <w:p w14:paraId="2343A13E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246" w:name="_CTVL001e38ff760cb1346c5ad4d92b07adbd62e"/>
          <w:r w:rsidRPr="00983B7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246"/>
        <w:p w14:paraId="748D7C1F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247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247"/>
        <w:p w14:paraId="72DFAA3B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248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248"/>
        <w:p w14:paraId="09929080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249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249"/>
        <w:p w14:paraId="56BE23BD" w14:textId="77777777" w:rsidR="006B5F86" w:rsidRDefault="006B5F86" w:rsidP="00617E0E">
          <w:pPr>
            <w:pStyle w:val="CitaviBibliographyEntry"/>
            <w:jc w:val="both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250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250"/>
        <w:p w14:paraId="576DEE10" w14:textId="77777777" w:rsidR="006B5F86" w:rsidRDefault="006B5F86" w:rsidP="00617E0E">
          <w:pPr>
            <w:pStyle w:val="CitaviBibliographyEntry"/>
            <w:jc w:val="both"/>
          </w:pPr>
          <w:r>
            <w:t>35.</w:t>
          </w:r>
          <w:r>
            <w:tab/>
          </w:r>
          <w:bookmarkStart w:id="251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51"/>
        <w:p w14:paraId="2F52C4F0" w14:textId="77777777" w:rsidR="006B5F86" w:rsidRDefault="006B5F86" w:rsidP="00617E0E">
          <w:pPr>
            <w:pStyle w:val="CitaviBibliographyEntry"/>
            <w:jc w:val="both"/>
          </w:pPr>
          <w:r>
            <w:t>36.</w:t>
          </w:r>
          <w:r>
            <w:tab/>
          </w:r>
          <w:bookmarkStart w:id="252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52"/>
        <w:p w14:paraId="1559FEF6" w14:textId="77777777" w:rsidR="006B5F86" w:rsidRDefault="006B5F86" w:rsidP="00617E0E">
          <w:pPr>
            <w:pStyle w:val="CitaviBibliographyEntry"/>
            <w:jc w:val="both"/>
          </w:pPr>
          <w:r>
            <w:t>37.</w:t>
          </w:r>
          <w:r>
            <w:tab/>
          </w:r>
          <w:bookmarkStart w:id="253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53"/>
        <w:p w14:paraId="3896D9B1" w14:textId="77777777" w:rsidR="006B5F86" w:rsidRDefault="006B5F86" w:rsidP="00617E0E">
          <w:pPr>
            <w:pStyle w:val="CitaviBibliographyEntry"/>
            <w:jc w:val="both"/>
          </w:pPr>
          <w:r>
            <w:t>38.</w:t>
          </w:r>
          <w:r>
            <w:tab/>
          </w:r>
          <w:bookmarkStart w:id="254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54"/>
        <w:p w14:paraId="0E2A293B" w14:textId="77777777" w:rsidR="006B5F86" w:rsidRDefault="006B5F86" w:rsidP="00617E0E">
          <w:pPr>
            <w:pStyle w:val="CitaviBibliographyEntry"/>
            <w:jc w:val="both"/>
          </w:pPr>
          <w:r>
            <w:t>39.</w:t>
          </w:r>
          <w:r>
            <w:tab/>
          </w:r>
          <w:bookmarkStart w:id="255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55"/>
        <w:p w14:paraId="027C6C51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0.</w:t>
          </w:r>
          <w:r w:rsidRPr="00983B76">
            <w:rPr>
              <w:lang w:val="en-US"/>
            </w:rPr>
            <w:tab/>
          </w:r>
          <w:bookmarkStart w:id="256" w:name="_CTVL001e168b0b1a54a4626bcfb86f5335c7022"/>
          <w:r w:rsidRPr="00983B7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Acta Chemica Scandinavica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256"/>
        <w:p w14:paraId="7A541585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257" w:name="_CTVL0013f569039d7574f2699fd98e7895d2420"/>
          <w:r w:rsidRPr="00983B7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257"/>
        <w:p w14:paraId="06CA9512" w14:textId="77777777" w:rsidR="006B5F86" w:rsidRDefault="006B5F86" w:rsidP="00617E0E">
          <w:pPr>
            <w:pStyle w:val="CitaviBibliographyEntry"/>
            <w:jc w:val="both"/>
          </w:pPr>
          <w:r>
            <w:t>42.</w:t>
          </w:r>
          <w:r>
            <w:tab/>
          </w:r>
          <w:bookmarkStart w:id="258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58"/>
        <w:p w14:paraId="24C5806C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43.</w:t>
          </w:r>
          <w:r w:rsidRPr="00983B76">
            <w:rPr>
              <w:lang w:val="en-US"/>
            </w:rPr>
            <w:tab/>
          </w:r>
          <w:bookmarkStart w:id="259" w:name="_CTVL0016c830ab137f4475baf959fab7653f87a"/>
          <w:r w:rsidRPr="00983B7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59"/>
        <w:p w14:paraId="47DC8181" w14:textId="77777777" w:rsidR="006B5F86" w:rsidRDefault="006B5F86" w:rsidP="00617E0E">
          <w:pPr>
            <w:pStyle w:val="CitaviBibliographyEntry"/>
            <w:jc w:val="both"/>
          </w:pPr>
          <w:r>
            <w:t>44.</w:t>
          </w:r>
          <w:r>
            <w:tab/>
          </w:r>
          <w:bookmarkStart w:id="260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60"/>
        <w:p w14:paraId="71611CA2" w14:textId="77777777" w:rsidR="006B5F86" w:rsidRDefault="006B5F86" w:rsidP="00617E0E">
          <w:pPr>
            <w:pStyle w:val="CitaviBibliographyEntry"/>
            <w:jc w:val="both"/>
          </w:pPr>
          <w:r>
            <w:t>45.</w:t>
          </w:r>
          <w:r>
            <w:tab/>
          </w:r>
          <w:bookmarkStart w:id="261" w:name="_CTVL001cc9a1948cb1b469e8f570cd19d87d6d4"/>
          <w:r>
            <w:t>Киреев В.В. Высокомолекулярные соединения / Киреев В.В., 1992.</w:t>
          </w:r>
        </w:p>
        <w:bookmarkEnd w:id="261"/>
        <w:p w14:paraId="35946CD6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262" w:name="_CTVL00159c14e423e734007b7d215404832d91e"/>
          <w:r w:rsidRPr="00983B7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262"/>
        <w:p w14:paraId="1A201C7F" w14:textId="77777777" w:rsidR="006B5F86" w:rsidRDefault="006B5F86" w:rsidP="00617E0E">
          <w:pPr>
            <w:pStyle w:val="CitaviBibliographyEntry"/>
            <w:jc w:val="both"/>
          </w:pPr>
          <w:r>
            <w:t>47.</w:t>
          </w:r>
          <w:r>
            <w:tab/>
          </w:r>
          <w:bookmarkStart w:id="263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63"/>
        <w:p w14:paraId="5CF1E3F1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264" w:name="_CTVL001abc0ac456e3c429f9dbc45ff8bde9b4b"/>
          <w:r w:rsidRPr="00983B76">
            <w:rPr>
              <w:lang w:val="en-US"/>
            </w:rPr>
            <w:t>Elias, H.-G. Makromoleküle / H.-G. Elias. – Weinheim, Chichester: Wiley-VCH, 1999-2003. – 4 volumes.</w:t>
          </w:r>
        </w:p>
        <w:bookmarkEnd w:id="264"/>
        <w:p w14:paraId="46C26A0B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265" w:name="_CTVL001f3c47a0aa1c04419ab440bd2596d520a"/>
          <w:r w:rsidRPr="00983B7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65"/>
        <w:p w14:paraId="2B6B0B81" w14:textId="77777777" w:rsidR="006B5F86" w:rsidRDefault="006B5F86" w:rsidP="00617E0E">
          <w:pPr>
            <w:pStyle w:val="CitaviBibliographyEntry"/>
            <w:jc w:val="both"/>
          </w:pPr>
          <w:r>
            <w:t>50.</w:t>
          </w:r>
          <w:r>
            <w:tab/>
          </w:r>
          <w:bookmarkStart w:id="266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66"/>
        <w:p w14:paraId="44A50FBB" w14:textId="77777777" w:rsidR="006B5F86" w:rsidRDefault="006B5F86" w:rsidP="00617E0E">
          <w:pPr>
            <w:pStyle w:val="CitaviBibliographyEntry"/>
            <w:jc w:val="both"/>
          </w:pPr>
          <w:r>
            <w:t>51.</w:t>
          </w:r>
          <w:r>
            <w:tab/>
          </w:r>
          <w:bookmarkStart w:id="267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267"/>
        <w:p w14:paraId="0B5957CC" w14:textId="77777777" w:rsidR="006B5F86" w:rsidRDefault="006B5F86" w:rsidP="00617E0E">
          <w:pPr>
            <w:pStyle w:val="CitaviBibliographyEntry"/>
            <w:jc w:val="both"/>
          </w:pPr>
          <w:r>
            <w:t>52.</w:t>
          </w:r>
          <w:r>
            <w:tab/>
          </w:r>
          <w:bookmarkStart w:id="268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68"/>
        <w:p w14:paraId="7D89DEEF" w14:textId="77777777" w:rsidR="006B5F86" w:rsidRDefault="006B5F86" w:rsidP="00617E0E">
          <w:pPr>
            <w:pStyle w:val="CitaviBibliographyEntry"/>
            <w:jc w:val="both"/>
          </w:pPr>
          <w:r>
            <w:t>53.</w:t>
          </w:r>
          <w:r>
            <w:tab/>
          </w:r>
          <w:bookmarkStart w:id="269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69"/>
        <w:p w14:paraId="2D3A6F03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270" w:name="_CTVL0017c21c809c7b34edbbeb1dbcde00a753a"/>
          <w:r w:rsidRPr="00983B7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70"/>
        <w:p w14:paraId="35C1870E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271" w:name="_CTVL001ab6d0e4e9680468b8aaf80297df161cd"/>
          <w:r w:rsidRPr="00983B7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271"/>
        <w:p w14:paraId="5C66EA11" w14:textId="77777777" w:rsidR="006B5F86" w:rsidRDefault="006B5F86" w:rsidP="00617E0E">
          <w:pPr>
            <w:pStyle w:val="CitaviBibliographyEntry"/>
            <w:jc w:val="both"/>
          </w:pPr>
          <w:r>
            <w:t>56.</w:t>
          </w:r>
          <w:r>
            <w:tab/>
          </w:r>
          <w:bookmarkStart w:id="272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72"/>
        <w:p w14:paraId="732E810A" w14:textId="77777777" w:rsidR="006B5F86" w:rsidRDefault="006B5F86" w:rsidP="00617E0E">
          <w:pPr>
            <w:pStyle w:val="CitaviBibliographyEntry"/>
            <w:jc w:val="both"/>
          </w:pPr>
          <w:r>
            <w:t>57.</w:t>
          </w:r>
          <w:r>
            <w:tab/>
          </w:r>
          <w:bookmarkStart w:id="273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73"/>
        <w:p w14:paraId="5A1947EE" w14:textId="77777777" w:rsidR="006B5F86" w:rsidRDefault="006B5F86" w:rsidP="00617E0E">
          <w:pPr>
            <w:pStyle w:val="CitaviBibliographyEntry"/>
            <w:jc w:val="both"/>
          </w:pPr>
          <w:r>
            <w:t>58.</w:t>
          </w:r>
          <w:r>
            <w:tab/>
          </w:r>
          <w:bookmarkStart w:id="274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74"/>
        <w:p w14:paraId="16E95380" w14:textId="77777777" w:rsidR="006B5F86" w:rsidRDefault="006B5F86" w:rsidP="00617E0E">
          <w:pPr>
            <w:pStyle w:val="CitaviBibliographyEntry"/>
            <w:jc w:val="both"/>
          </w:pPr>
          <w:r>
            <w:t>59.</w:t>
          </w:r>
          <w:r>
            <w:tab/>
          </w:r>
          <w:bookmarkStart w:id="275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75"/>
        <w:p w14:paraId="10350768" w14:textId="77777777" w:rsidR="006B5F86" w:rsidRDefault="006B5F86" w:rsidP="00617E0E">
          <w:pPr>
            <w:pStyle w:val="CitaviBibliographyEntry"/>
            <w:jc w:val="both"/>
          </w:pPr>
          <w:r>
            <w:lastRenderedPageBreak/>
            <w:t>60.</w:t>
          </w:r>
          <w:r>
            <w:tab/>
          </w:r>
          <w:bookmarkStart w:id="276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76"/>
        <w:p w14:paraId="5D69D335" w14:textId="77777777" w:rsidR="006B5F86" w:rsidRDefault="006B5F86" w:rsidP="00617E0E">
          <w:pPr>
            <w:pStyle w:val="CitaviBibliographyEntry"/>
            <w:jc w:val="both"/>
          </w:pPr>
          <w:r>
            <w:t>61.</w:t>
          </w:r>
          <w:r>
            <w:tab/>
          </w:r>
          <w:bookmarkStart w:id="277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77"/>
        <w:p w14:paraId="3FD87B76" w14:textId="77777777" w:rsidR="006B5F86" w:rsidRDefault="006B5F86" w:rsidP="00617E0E">
          <w:pPr>
            <w:pStyle w:val="CitaviBibliographyEntry"/>
            <w:jc w:val="both"/>
          </w:pPr>
          <w:r>
            <w:t>62.</w:t>
          </w:r>
          <w:r>
            <w:tab/>
          </w:r>
          <w:bookmarkStart w:id="278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78"/>
        <w:p w14:paraId="6F052439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3.</w:t>
          </w:r>
          <w:r w:rsidRPr="00983B76">
            <w:rPr>
              <w:lang w:val="en-US"/>
            </w:rPr>
            <w:tab/>
          </w:r>
          <w:bookmarkStart w:id="279" w:name="_CTVL0010b56564199754e62bb0829457e16fdf2"/>
          <w:r w:rsidRPr="00983B7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79"/>
        <w:p w14:paraId="334B8E0D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80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80"/>
        <w:p w14:paraId="74955F90" w14:textId="77777777" w:rsidR="006B5F86" w:rsidRPr="00983B76" w:rsidRDefault="006B5F86" w:rsidP="00617E0E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81" w:name="_CTVL00123786719e4e74060a52dd6d5a04bbf83"/>
          <w:r w:rsidRPr="00983B7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81"/>
        <w:p w14:paraId="21800529" w14:textId="22865C75" w:rsidR="006B5F86" w:rsidRPr="006B5F86" w:rsidRDefault="006B5F86" w:rsidP="00617E0E">
          <w:pPr>
            <w:pStyle w:val="CitaviBibliographyEntry"/>
            <w:jc w:val="both"/>
            <w:rPr>
              <w:rFonts w:asciiTheme="minorHAnsi" w:eastAsia="SimSun" w:hAnsiTheme="minorHAnsi" w:cstheme="minorBidi"/>
              <w:color w:val="auto"/>
              <w:sz w:val="22"/>
              <w:lang w:val="en-US" w:eastAsia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82" w:name="_CTVL0011ed0dec2a5e6408bb3deafe782c9dea5"/>
          <w:r w:rsidRPr="00983B76">
            <w:rPr>
              <w:lang w:val="en-US"/>
            </w:rPr>
            <w:t>Intel. oneMKL PARDISO</w:t>
          </w:r>
          <w:r w:rsidR="0070324E">
            <w:rPr>
              <w:lang w:val="en-US"/>
            </w:rPr>
            <w:t xml:space="preserve"> – </w:t>
          </w:r>
          <w:r w:rsidRPr="00983B76">
            <w:rPr>
              <w:lang w:val="en-US"/>
            </w:rPr>
            <w:t>Parallel Direct Sparse Solver Interface / Intel. – https://www.intel.com/content/www/us/en/docs/onemkl/developer-reference-c/2023-0/onemkl-pardiso-parallel-direct-sparse-solver-iface.html</w:t>
          </w:r>
          <w:bookmarkEnd w:id="282"/>
          <w:r w:rsidRPr="00983B76">
            <w:rPr>
              <w:lang w:val="en-US"/>
            </w:rPr>
            <w:t>.</w:t>
          </w:r>
          <w:r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83" w:name="_Toc167708196"/>
      <w:bookmarkStart w:id="284" w:name="_Toc167887049"/>
      <w:r>
        <w:lastRenderedPageBreak/>
        <w:t>Приложения</w:t>
      </w:r>
      <w:bookmarkEnd w:id="283"/>
      <w:bookmarkEnd w:id="284"/>
    </w:p>
    <w:p w14:paraId="623824A4" w14:textId="35E4AC32" w:rsidR="00AD4E1D" w:rsidRPr="00AD4E1D" w:rsidRDefault="0029373B" w:rsidP="005F2977">
      <w:pPr>
        <w:pStyle w:val="20"/>
        <w:numPr>
          <w:ilvl w:val="0"/>
          <w:numId w:val="34"/>
        </w:numPr>
      </w:pPr>
      <w:bookmarkStart w:id="285" w:name="_Toc167708197"/>
      <w:bookmarkStart w:id="286" w:name="_Toc167887050"/>
      <w:r>
        <w:t xml:space="preserve">Приложение: </w:t>
      </w:r>
      <w:r w:rsidR="00AD4E1D">
        <w:t>Численное решение системы обыкновенных дифференциальных уравнений</w:t>
      </w:r>
      <w:bookmarkEnd w:id="285"/>
      <w:bookmarkEnd w:id="286"/>
    </w:p>
    <w:p w14:paraId="4BF9BB87" w14:textId="77777777" w:rsidR="00901DB2" w:rsidRDefault="00901DB2" w:rsidP="0029373B">
      <w:pPr>
        <w:pStyle w:val="1"/>
        <w:numPr>
          <w:ilvl w:val="0"/>
          <w:numId w:val="39"/>
        </w:numPr>
      </w:pPr>
      <w:bookmarkStart w:id="287" w:name="_Toc136296706"/>
      <w:bookmarkStart w:id="288" w:name="_Toc167708198"/>
      <w:bookmarkStart w:id="289" w:name="_Toc167887051"/>
      <w:r w:rsidRPr="00644CFE">
        <w:t>Формирование</w:t>
      </w:r>
      <w:r>
        <w:t xml:space="preserve"> системы</w:t>
      </w:r>
      <w:bookmarkEnd w:id="287"/>
      <w:bookmarkEnd w:id="288"/>
      <w:bookmarkEnd w:id="289"/>
    </w:p>
    <w:p w14:paraId="469C10FF" w14:textId="77777777" w:rsidR="00901DB2" w:rsidRDefault="00901DB2" w:rsidP="001830AD">
      <w:pPr>
        <w:pStyle w:val="a3"/>
      </w:pPr>
      <w:bookmarkStart w:id="290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63F8FFBD" w:rsidR="00901DB2" w:rsidRDefault="00901DB2" w:rsidP="001830AD">
            <w:pPr>
              <w:pStyle w:val="a3"/>
            </w:pPr>
            <w:bookmarkStart w:id="291" w:name="_Ref166017772"/>
            <w:r>
              <w:t>(</w:t>
            </w:r>
            <w:fldSimple w:instr=" SEQ Формула \*ARABIC ">
              <w:r w:rsidR="00581503">
                <w:rPr>
                  <w:noProof/>
                </w:rPr>
                <w:t>25</w:t>
              </w:r>
            </w:fldSimple>
            <w:r>
              <w:t>)</w:t>
            </w:r>
            <w:bookmarkEnd w:id="291"/>
          </w:p>
        </w:tc>
      </w:tr>
    </w:tbl>
    <w:p w14:paraId="522941DC" w14:textId="7B58731A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</w:t>
      </w:r>
      <w:r w:rsidR="0070324E">
        <w:t xml:space="preserve"> – </w:t>
      </w:r>
      <w:r>
        <w:t>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4107F4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4107F4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552397B8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581503">
                <w:rPr>
                  <w:noProof/>
                </w:rPr>
                <w:t>26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4107F4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7058027F" w:rsidR="00901DB2" w:rsidRDefault="00901DB2" w:rsidP="001830AD">
            <w:pPr>
              <w:pStyle w:val="a3"/>
            </w:pPr>
            <w:bookmarkStart w:id="292" w:name="_Ref166028652"/>
            <w:r>
              <w:t>(</w:t>
            </w:r>
            <w:fldSimple w:instr=" SEQ Формула \*ARABIC ">
              <w:r w:rsidR="00581503">
                <w:rPr>
                  <w:noProof/>
                </w:rPr>
                <w:t>27</w:t>
              </w:r>
            </w:fldSimple>
            <w:r>
              <w:t>)</w:t>
            </w:r>
            <w:bookmarkEnd w:id="292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63839AC7" w:rsidR="00901DB2" w:rsidRDefault="004107F4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70324E">
        <w:t xml:space="preserve"> –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4107F4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lastRenderedPageBreak/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29373B">
      <w:pPr>
        <w:pStyle w:val="1"/>
      </w:pPr>
      <w:bookmarkStart w:id="293" w:name="_Toc136296707"/>
      <w:bookmarkStart w:id="294" w:name="_Toc167708199"/>
      <w:bookmarkStart w:id="295" w:name="_Toc167887052"/>
      <w:bookmarkEnd w:id="290"/>
      <w:r>
        <w:t>Дискретизация по времени</w:t>
      </w:r>
      <w:bookmarkEnd w:id="293"/>
      <w:bookmarkEnd w:id="294"/>
      <w:bookmarkEnd w:id="295"/>
    </w:p>
    <w:p w14:paraId="710A91B0" w14:textId="67498918" w:rsidR="00901DB2" w:rsidRDefault="00901DB2" w:rsidP="001830AD">
      <w:pPr>
        <w:pStyle w:val="a3"/>
      </w:pPr>
      <w:bookmarkStart w:id="29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</w:t>
      </w:r>
      <w:r w:rsidR="0070324E">
        <w:t xml:space="preserve"> –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 w:rsidR="0070324E">
        <w:t xml:space="preserve"> – </w:t>
      </w:r>
      <w:r>
        <w:t xml:space="preserve">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zBUMjM6MTc6MjM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28FD1EF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 xml:space="preserve">беспечивают большую </w:t>
      </w:r>
      <w:r w:rsidRPr="001505CC">
        <w:lastRenderedPageBreak/>
        <w:t>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4107F4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6943FE71" w:rsidR="00901DB2" w:rsidRDefault="00901DB2" w:rsidP="001830AD">
            <w:pPr>
              <w:pStyle w:val="a3"/>
            </w:pPr>
            <w:bookmarkStart w:id="297" w:name="_Ref134637239"/>
            <w:r>
              <w:t>(</w:t>
            </w:r>
            <w:fldSimple w:instr=" SEQ Формула \*ARABIC ">
              <w:r w:rsidR="00581503">
                <w:rPr>
                  <w:noProof/>
                </w:rPr>
                <w:t>28</w:t>
              </w:r>
            </w:fldSimple>
            <w:r>
              <w:t>)</w:t>
            </w:r>
            <w:bookmarkEnd w:id="297"/>
          </w:p>
        </w:tc>
      </w:tr>
    </w:tbl>
    <w:p w14:paraId="110594E2" w14:textId="28BAC308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7A699D">
        <w:t xml:space="preserve">шаг по времени </w:t>
      </w:r>
    </w:p>
    <w:p w14:paraId="1E2D635E" w14:textId="5C9D9F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="0070324E">
        <w:t xml:space="preserve"> – </w:t>
      </w:r>
      <w:r w:rsidRPr="007A699D">
        <w:t xml:space="preserve">число стадий </w:t>
      </w:r>
    </w:p>
    <w:p w14:paraId="4E49C8A4" w14:textId="77777777" w:rsidR="00901DB2" w:rsidRPr="007A699D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3CCF31A1" w:rsidR="00901DB2" w:rsidRPr="007A699D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</w:t>
      </w:r>
      <w:r w:rsidR="0070324E">
        <w:t xml:space="preserve"> – </w:t>
      </w:r>
      <w:r w:rsidR="00901DB2" w:rsidRPr="007A699D">
        <w:t>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4107F4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089F66E8" w:rsidR="00901DB2" w:rsidRDefault="00901DB2" w:rsidP="001830AD">
            <w:pPr>
              <w:pStyle w:val="a3"/>
            </w:pPr>
            <w:bookmarkStart w:id="298" w:name="_Ref134637241"/>
            <w:r>
              <w:t>(</w:t>
            </w:r>
            <w:fldSimple w:instr=" SEQ Формула \*ARABIC ">
              <w:r w:rsidR="00581503">
                <w:rPr>
                  <w:noProof/>
                </w:rPr>
                <w:t>29</w:t>
              </w:r>
            </w:fldSimple>
            <w:r>
              <w:t>)</w:t>
            </w:r>
            <w:bookmarkEnd w:id="298"/>
          </w:p>
        </w:tc>
      </w:tr>
    </w:tbl>
    <w:p w14:paraId="42552866" w14:textId="778C5584" w:rsidR="00901DB2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70324E">
        <w:t xml:space="preserve"> – </w:t>
      </w:r>
      <w:r w:rsidR="00901DB2" w:rsidRPr="006838B0">
        <w:t xml:space="preserve">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70324E">
        <w:t xml:space="preserve"> – </w:t>
      </w:r>
      <w:r w:rsidR="00901DB2" w:rsidRPr="007A699D">
        <w:t>является нижнетреугольной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>Коэффициенты метода задаются таблицей Бутчера</w:t>
      </w:r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zMFQyMzoxNzoyM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4107F4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072A474A" w:rsidR="00901DB2" w:rsidRDefault="00901DB2" w:rsidP="001830AD">
            <w:pPr>
              <w:pStyle w:val="a3"/>
            </w:pPr>
            <w:bookmarkStart w:id="299" w:name="_Ref166460680"/>
            <w:r>
              <w:t>(</w:t>
            </w:r>
            <w:fldSimple w:instr=" SEQ Формула \*ARABIC ">
              <w:r w:rsidR="00581503">
                <w:rPr>
                  <w:noProof/>
                </w:rPr>
                <w:t>30</w:t>
              </w:r>
            </w:fldSimple>
            <w:r>
              <w:t>)</w:t>
            </w:r>
            <w:bookmarkEnd w:id="299"/>
          </w:p>
        </w:tc>
      </w:tr>
    </w:tbl>
    <w:p w14:paraId="2D44274C" w14:textId="3E9BFCBC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300" w:name="_Hlk134744698"/>
      <w:bookmarkEnd w:id="29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zBUMjM6MTc6MjM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0A8BCE18" w:rsidR="00901DB2" w:rsidRDefault="00901DB2" w:rsidP="001830AD">
      <w:pPr>
        <w:pStyle w:val="a3"/>
      </w:pPr>
      <w:r>
        <w:lastRenderedPageBreak/>
        <w:t>Другой вариант</w:t>
      </w:r>
      <w:r w:rsidR="0070324E">
        <w:t xml:space="preserve"> – </w:t>
      </w:r>
      <w:r>
        <w:t xml:space="preserve">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581503">
        <w:t>(</w:t>
      </w:r>
      <w:r w:rsidR="00581503">
        <w:rPr>
          <w:noProof/>
        </w:rPr>
        <w:t>28</w:t>
      </w:r>
      <w:r w:rsidR="00581503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581503">
        <w:t>(</w:t>
      </w:r>
      <w:r w:rsidR="00581503">
        <w:rPr>
          <w:noProof/>
        </w:rPr>
        <w:t>29</w:t>
      </w:r>
      <w:r w:rsidR="00581503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4107F4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22FB13B4" w:rsidR="00901DB2" w:rsidRDefault="00901DB2" w:rsidP="001830AD">
            <w:pPr>
              <w:pStyle w:val="a3"/>
            </w:pPr>
            <w:bookmarkStart w:id="301" w:name="_Ref166452995"/>
            <w:r>
              <w:t>(</w:t>
            </w:r>
            <w:fldSimple w:instr=" SEQ Формула \*ARABIC ">
              <w:r w:rsidR="00581503">
                <w:rPr>
                  <w:noProof/>
                </w:rPr>
                <w:t>31</w:t>
              </w:r>
            </w:fldSimple>
            <w:bookmarkEnd w:id="301"/>
            <w:r>
              <w:t>)</w:t>
            </w:r>
          </w:p>
        </w:tc>
      </w:tr>
    </w:tbl>
    <w:p w14:paraId="20B557CB" w14:textId="7B2718F3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MwVDIzOjE3OjIz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6ACDB330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="0070324E">
        <w:rPr>
          <w:b/>
          <w:bCs/>
        </w:rPr>
        <w:t xml:space="preserve"> –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>рования или по-другому</w:t>
      </w:r>
      <w:r w:rsidR="0070324E">
        <w:t xml:space="preserve"> – </w:t>
      </w:r>
      <w:r>
        <w:t xml:space="preserve">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zMFQyMzoxNzoyM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302"/>
      <w:r w:rsidRPr="00A807B9">
        <w:t>вид</w:t>
      </w:r>
      <w:commentRangeEnd w:id="302"/>
      <w:r>
        <w:rPr>
          <w:rStyle w:val="af6"/>
          <w:rFonts w:eastAsia="SimSun" w:cstheme="minorBidi"/>
          <w:color w:val="auto"/>
          <w:lang w:eastAsia="en-US"/>
        </w:rPr>
        <w:commentReference w:id="302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4107F4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7BFE3ABB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581503">
                <w:rPr>
                  <w:noProof/>
                </w:rPr>
                <w:t>32</w:t>
              </w:r>
            </w:fldSimple>
            <w:r>
              <w:t>)</w:t>
            </w:r>
          </w:p>
        </w:tc>
      </w:tr>
    </w:tbl>
    <w:p w14:paraId="224C25F6" w14:textId="65349CCC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DD4F77">
        <w:t>шаг интегрирования</w:t>
      </w:r>
    </w:p>
    <w:p w14:paraId="5E592356" w14:textId="77777777" w:rsidR="00901DB2" w:rsidRPr="00A807B9" w:rsidRDefault="004107F4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2E014A22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zMFQyMzoxNzoyM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6D390CC2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zBUMjM6MTc6MjM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29373B">
      <w:pPr>
        <w:pStyle w:val="1"/>
      </w:pPr>
      <w:bookmarkStart w:id="303" w:name="_Toc136296708"/>
      <w:bookmarkStart w:id="304" w:name="_Toc167708200"/>
      <w:bookmarkStart w:id="305" w:name="_Toc167887053"/>
      <w:bookmarkEnd w:id="300"/>
      <w:r>
        <w:t>Линеаризация системы и итерационное решение</w:t>
      </w:r>
      <w:bookmarkEnd w:id="303"/>
      <w:bookmarkEnd w:id="304"/>
      <w:bookmarkEnd w:id="305"/>
    </w:p>
    <w:p w14:paraId="2330CCA0" w14:textId="61F4EFE6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 xml:space="preserve">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zBUMjM6MTc6MjM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zBUMjM6MTc6MjM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4107F4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05F921E7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581503">
                <w:rPr>
                  <w:noProof/>
                </w:rPr>
                <w:t>33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4107F4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3BC67953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581503">
                <w:rPr>
                  <w:noProof/>
                </w:rPr>
                <w:t>34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4107F4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3308540A" w:rsidR="00901DB2" w:rsidRDefault="00901DB2" w:rsidP="001830AD">
            <w:pPr>
              <w:pStyle w:val="a3"/>
            </w:pPr>
            <w:bookmarkStart w:id="306" w:name="_Ref166466904"/>
            <w:r>
              <w:t>(</w:t>
            </w:r>
            <w:fldSimple w:instr=" SEQ Формула \*ARABIC ">
              <w:r w:rsidR="00581503">
                <w:rPr>
                  <w:noProof/>
                </w:rPr>
                <w:t>35</w:t>
              </w:r>
            </w:fldSimple>
            <w:r>
              <w:t>)</w:t>
            </w:r>
            <w:bookmarkEnd w:id="306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29373B">
      <w:pPr>
        <w:pStyle w:val="1"/>
      </w:pPr>
      <w:bookmarkStart w:id="307" w:name="_Toc136296709"/>
      <w:bookmarkStart w:id="308" w:name="_Toc167708201"/>
      <w:bookmarkStart w:id="309" w:name="_Toc167887054"/>
      <w:r>
        <w:t>Решение СЛАУ</w:t>
      </w:r>
      <w:bookmarkEnd w:id="307"/>
      <w:bookmarkEnd w:id="308"/>
      <w:bookmarkEnd w:id="309"/>
    </w:p>
    <w:p w14:paraId="087EC655" w14:textId="4578E5CF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MwVDIzOjE3OjIz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zBUMjM6MTc6MjM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6A6302F3" w:rsidR="00901DB2" w:rsidRDefault="00901DB2" w:rsidP="001830AD">
      <w:pPr>
        <w:pStyle w:val="a3"/>
        <w:numPr>
          <w:ilvl w:val="0"/>
          <w:numId w:val="9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MwVDIzOjE3OjIz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30EF1496" w:rsidR="00901DB2" w:rsidRDefault="00901DB2" w:rsidP="001830AD">
      <w:pPr>
        <w:pStyle w:val="a3"/>
        <w:numPr>
          <w:ilvl w:val="0"/>
          <w:numId w:val="9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 xml:space="preserve">, которые находят приближенное решение системы линейных уравнений за счет </w:t>
      </w:r>
      <w:r w:rsidRPr="00D04235">
        <w:lastRenderedPageBreak/>
        <w:t>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zBUMjM6MTc6MjM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1B5950D5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zBUMjM6MTc6MjM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r>
        <w:t>пре</w:t>
      </w:r>
      <w:r w:rsidRPr="00936AF3">
        <w:t>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</w:t>
      </w:r>
      <w:r>
        <w:t>е</w:t>
      </w:r>
      <w:r w:rsidRPr="004516FC">
        <w:t xml:space="preserve">обуславливатель может быть левым или правым, в зависимости от того, с какой стороны он умножается на матрицу системы. Существуют разные виды преобуславливателей, например, диагональный, неполный LU-разложения, многосеточный и др. Преобуславливание позволяет ускорить работу итерационных решателей и снизить требования к </w:t>
      </w:r>
      <w:r w:rsidRPr="004516FC">
        <w:lastRenderedPageBreak/>
        <w:t>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 w:rsidR="00E631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MwVDIzOjE3OjIz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8B7097">
      <w:footerReference w:type="default" r:id="rId94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3" w:author="STRANGER" w:date="2024-05-30T13:02:00Z" w:initials="S">
    <w:p w14:paraId="3E5166C0" w14:textId="1D4EDC9E" w:rsidR="004107F4" w:rsidRDefault="004107F4">
      <w:pPr>
        <w:pStyle w:val="af7"/>
      </w:pPr>
      <w:r>
        <w:rPr>
          <w:rStyle w:val="af6"/>
        </w:rPr>
        <w:annotationRef/>
      </w:r>
      <w:r>
        <w:t>Какой сининоим вязть?</w:t>
      </w:r>
    </w:p>
  </w:comment>
  <w:comment w:id="4" w:author="STRANGER" w:date="2024-05-30T13:05:00Z" w:initials="S">
    <w:p w14:paraId="6594C0EE" w14:textId="419E450C" w:rsidR="004107F4" w:rsidRDefault="004107F4">
      <w:pPr>
        <w:pStyle w:val="af7"/>
      </w:pPr>
      <w:r>
        <w:rPr>
          <w:rStyle w:val="af6"/>
        </w:rPr>
        <w:annotationRef/>
      </w:r>
      <w:r>
        <w:t>Так норм?</w:t>
      </w:r>
    </w:p>
  </w:comment>
  <w:comment w:id="5" w:author="STRANGER" w:date="2024-05-30T13:08:00Z" w:initials="S">
    <w:p w14:paraId="0E5E3A25" w14:textId="08E9362C" w:rsidR="004107F4" w:rsidRDefault="004107F4">
      <w:pPr>
        <w:pStyle w:val="af7"/>
      </w:pPr>
      <w:r>
        <w:rPr>
          <w:rStyle w:val="af6"/>
        </w:rPr>
        <w:annotationRef/>
      </w:r>
      <w:r>
        <w:t>Убрал с участием</w:t>
      </w:r>
    </w:p>
  </w:comment>
  <w:comment w:id="62" w:author="STRANGER" w:date="2024-05-27T12:28:00Z" w:initials="S">
    <w:p w14:paraId="5998390F" w14:textId="2A817886" w:rsidR="004107F4" w:rsidRDefault="004107F4">
      <w:pPr>
        <w:pStyle w:val="af7"/>
      </w:pPr>
      <w:r>
        <w:rPr>
          <w:rStyle w:val="af6"/>
        </w:rPr>
        <w:annotationRef/>
      </w:r>
      <w:r>
        <w:t>Добавил примечаниек</w:t>
      </w:r>
    </w:p>
  </w:comment>
  <w:comment w:id="82" w:author="STRANGER" w:date="2024-05-30T10:36:00Z" w:initials="S">
    <w:p w14:paraId="27799E90" w14:textId="3C92F346" w:rsidR="004107F4" w:rsidRDefault="004107F4">
      <w:pPr>
        <w:pStyle w:val="af7"/>
      </w:pPr>
      <w:r>
        <w:rPr>
          <w:rStyle w:val="af6"/>
        </w:rPr>
        <w:annotationRef/>
      </w:r>
      <w:r>
        <w:t>Ссыль</w:t>
      </w:r>
    </w:p>
    <w:p w14:paraId="5842CCB4" w14:textId="5F7F0898" w:rsidR="004107F4" w:rsidRDefault="004107F4">
      <w:pPr>
        <w:pStyle w:val="af7"/>
      </w:pPr>
    </w:p>
  </w:comment>
  <w:comment w:id="84" w:author="STRANGER" w:date="2024-05-22T12:13:00Z" w:initials="S">
    <w:p w14:paraId="11060C64" w14:textId="7FDC67C5" w:rsidR="004107F4" w:rsidRDefault="004107F4">
      <w:pPr>
        <w:pStyle w:val="af7"/>
      </w:pPr>
      <w:r>
        <w:rPr>
          <w:rStyle w:val="af6"/>
        </w:rPr>
        <w:annotationRef/>
      </w:r>
      <w:r>
        <w:t>нужно что то еще писать про это?</w:t>
      </w:r>
    </w:p>
  </w:comment>
  <w:comment w:id="114" w:author="HOME" w:date="2024-05-31T00:15:00Z" w:initials="H">
    <w:p w14:paraId="79D831B8" w14:textId="1A4D3ADF" w:rsidR="00F14134" w:rsidRDefault="00F14134">
      <w:pPr>
        <w:pStyle w:val="af7"/>
      </w:pPr>
      <w:r>
        <w:rPr>
          <w:rStyle w:val="af6"/>
        </w:rPr>
        <w:annotationRef/>
      </w:r>
      <w:r>
        <w:t>убрать</w:t>
      </w:r>
    </w:p>
  </w:comment>
  <w:comment w:id="115" w:author="STRANGER" w:date="2024-05-29T09:28:00Z" w:initials="S">
    <w:p w14:paraId="27557C7C" w14:textId="4E6613C4" w:rsidR="004107F4" w:rsidRDefault="004107F4">
      <w:pPr>
        <w:pStyle w:val="af7"/>
      </w:pPr>
      <w:r>
        <w:rPr>
          <w:rStyle w:val="af6"/>
        </w:rPr>
        <w:annotationRef/>
      </w:r>
      <w:r>
        <w:t xml:space="preserve">Добавил </w:t>
      </w:r>
    </w:p>
  </w:comment>
  <w:comment w:id="130" w:author="HOME" w:date="2024-05-31T00:28:00Z" w:initials="H">
    <w:p w14:paraId="46197DCA" w14:textId="65D4EE85" w:rsidR="006B4EA8" w:rsidRDefault="006B4EA8">
      <w:pPr>
        <w:pStyle w:val="af7"/>
      </w:pPr>
      <w:r>
        <w:rPr>
          <w:rStyle w:val="af6"/>
        </w:rPr>
        <w:annotationRef/>
      </w:r>
      <w:r>
        <w:t>величина</w:t>
      </w:r>
    </w:p>
  </w:comment>
  <w:comment w:id="131" w:author="HOME" w:date="2024-05-31T00:28:00Z" w:initials="H">
    <w:p w14:paraId="34CF47BF" w14:textId="3127793A" w:rsidR="006B4EA8" w:rsidRDefault="006B4EA8">
      <w:pPr>
        <w:pStyle w:val="af7"/>
      </w:pPr>
      <w:r>
        <w:rPr>
          <w:rStyle w:val="af6"/>
        </w:rPr>
        <w:annotationRef/>
      </w:r>
      <w:r>
        <w:t>величина</w:t>
      </w:r>
    </w:p>
  </w:comment>
  <w:comment w:id="146" w:author="STRANGER" w:date="2024-05-29T10:03:00Z" w:initials="S">
    <w:p w14:paraId="2BCA1694" w14:textId="1E6A5AD1" w:rsidR="004107F4" w:rsidRDefault="004107F4">
      <w:pPr>
        <w:pStyle w:val="af7"/>
      </w:pPr>
      <w:r>
        <w:rPr>
          <w:rStyle w:val="af6"/>
        </w:rPr>
        <w:annotationRef/>
      </w:r>
      <w:r>
        <w:t>Ссылка на питон</w:t>
      </w:r>
    </w:p>
  </w:comment>
  <w:comment w:id="151" w:author="STRANGER" w:date="2024-05-29T10:04:00Z" w:initials="S">
    <w:p w14:paraId="278B5D14" w14:textId="2A546529" w:rsidR="004107F4" w:rsidRDefault="004107F4">
      <w:pPr>
        <w:pStyle w:val="af7"/>
      </w:pPr>
      <w:r>
        <w:rPr>
          <w:rStyle w:val="af6"/>
        </w:rPr>
        <w:annotationRef/>
      </w:r>
      <w:r>
        <w:t>ссылка</w:t>
      </w:r>
    </w:p>
  </w:comment>
  <w:comment w:id="152" w:author="STRANGER" w:date="2024-05-29T10:05:00Z" w:initials="S">
    <w:p w14:paraId="0C5AF5AD" w14:textId="2105DD10" w:rsidR="004107F4" w:rsidRDefault="004107F4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64" w:author="STRANGER" w:date="2024-05-29T10:39:00Z" w:initials="S">
    <w:p w14:paraId="7E87176D" w14:textId="33C04332" w:rsidR="004107F4" w:rsidRDefault="004107F4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66" w:author="HOME" w:date="2024-05-31T01:01:00Z" w:initials="H">
    <w:p w14:paraId="745EAED6" w14:textId="5849D274" w:rsidR="00172B90" w:rsidRDefault="00172B90">
      <w:pPr>
        <w:pStyle w:val="af7"/>
      </w:pPr>
      <w:r>
        <w:rPr>
          <w:rStyle w:val="af6"/>
        </w:rPr>
        <w:annotationRef/>
      </w:r>
      <w:r>
        <w:t>на что ссыль</w:t>
      </w:r>
    </w:p>
  </w:comment>
  <w:comment w:id="202" w:author="STRANGER" w:date="2024-05-27T13:52:00Z" w:initials="S">
    <w:p w14:paraId="3F7ED79E" w14:textId="09672988" w:rsidR="004107F4" w:rsidRDefault="004107F4">
      <w:pPr>
        <w:pStyle w:val="af7"/>
      </w:pPr>
      <w:r>
        <w:rPr>
          <w:rStyle w:val="af6"/>
        </w:rPr>
        <w:annotationRef/>
      </w:r>
      <w:r>
        <w:t>источники</w:t>
      </w:r>
    </w:p>
  </w:comment>
  <w:comment w:id="203" w:author="STRANGER" w:date="2024-05-27T13:54:00Z" w:initials="S">
    <w:p w14:paraId="64274587" w14:textId="2A4C17C9" w:rsidR="004107F4" w:rsidRDefault="004107F4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215" w:author="STRANGER" w:date="2024-05-27T14:06:00Z" w:initials="S">
    <w:p w14:paraId="7DD61976" w14:textId="478B8FFF" w:rsidR="004107F4" w:rsidRDefault="004107F4">
      <w:pPr>
        <w:pStyle w:val="af7"/>
      </w:pPr>
      <w:r>
        <w:rPr>
          <w:rStyle w:val="af6"/>
        </w:rPr>
        <w:annotationRef/>
      </w:r>
      <w:r>
        <w:t>надо ли это писать?</w:t>
      </w:r>
    </w:p>
  </w:comment>
  <w:comment w:id="302" w:author="HOME" w:date="2023-05-27T23:19:00Z" w:initials="H">
    <w:p w14:paraId="1034BE59" w14:textId="77777777" w:rsidR="004107F4" w:rsidRDefault="004107F4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E5166C0" w15:done="0"/>
  <w15:commentEx w15:paraId="6594C0EE" w15:done="0"/>
  <w15:commentEx w15:paraId="0E5E3A25" w15:done="0"/>
  <w15:commentEx w15:paraId="5998390F" w15:done="0"/>
  <w15:commentEx w15:paraId="5842CCB4" w15:done="0"/>
  <w15:commentEx w15:paraId="11060C64" w15:done="0"/>
  <w15:commentEx w15:paraId="79D831B8" w15:done="0"/>
  <w15:commentEx w15:paraId="27557C7C" w15:done="0"/>
  <w15:commentEx w15:paraId="46197DCA" w15:done="0"/>
  <w15:commentEx w15:paraId="34CF47BF" w15:done="0"/>
  <w15:commentEx w15:paraId="2BCA1694" w15:done="0"/>
  <w15:commentEx w15:paraId="278B5D14" w15:done="0"/>
  <w15:commentEx w15:paraId="0C5AF5AD" w15:done="0"/>
  <w15:commentEx w15:paraId="7E87176D" w15:done="0"/>
  <w15:commentEx w15:paraId="745EAED6" w15:done="0"/>
  <w15:commentEx w15:paraId="3F7ED79E" w15:done="0"/>
  <w15:commentEx w15:paraId="64274587" w15:done="0"/>
  <w15:commentEx w15:paraId="7DD61976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A039539" w16cex:dateUtc="2024-05-30T21:15:00Z"/>
  <w16cex:commentExtensible w16cex:durableId="2A039836" w16cex:dateUtc="2024-05-30T21:28:00Z"/>
  <w16cex:commentExtensible w16cex:durableId="2A03983E" w16cex:dateUtc="2024-05-30T21:28:00Z"/>
  <w16cex:commentExtensible w16cex:durableId="2A039FFD" w16cex:dateUtc="2024-05-30T22:01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E5166C0" w16cid:durableId="2A02F75F"/>
  <w16cid:commentId w16cid:paraId="6594C0EE" w16cid:durableId="2A02F819"/>
  <w16cid:commentId w16cid:paraId="0E5E3A25" w16cid:durableId="2A02F8C3"/>
  <w16cid:commentId w16cid:paraId="5998390F" w16cid:durableId="29FEFB08"/>
  <w16cid:commentId w16cid:paraId="5842CCB4" w16cid:durableId="2A02D51A"/>
  <w16cid:commentId w16cid:paraId="11060C64" w16cid:durableId="29F85FF5"/>
  <w16cid:commentId w16cid:paraId="79D831B8" w16cid:durableId="2A039539"/>
  <w16cid:commentId w16cid:paraId="27557C7C" w16cid:durableId="2A0173D8"/>
  <w16cid:commentId w16cid:paraId="46197DCA" w16cid:durableId="2A039836"/>
  <w16cid:commentId w16cid:paraId="34CF47BF" w16cid:durableId="2A03983E"/>
  <w16cid:commentId w16cid:paraId="2BCA1694" w16cid:durableId="2A017BEE"/>
  <w16cid:commentId w16cid:paraId="278B5D14" w16cid:durableId="2A017C3F"/>
  <w16cid:commentId w16cid:paraId="0C5AF5AD" w16cid:durableId="2A017C7A"/>
  <w16cid:commentId w16cid:paraId="7E87176D" w16cid:durableId="2A01846A"/>
  <w16cid:commentId w16cid:paraId="745EAED6" w16cid:durableId="2A039FFD"/>
  <w16cid:commentId w16cid:paraId="3F7ED79E" w16cid:durableId="29FF0EB1"/>
  <w16cid:commentId w16cid:paraId="64274587" w16cid:durableId="29FF0F2B"/>
  <w16cid:commentId w16cid:paraId="7DD61976" w16cid:durableId="29FF11CE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B0D46B" w14:textId="77777777" w:rsidR="0059627F" w:rsidRDefault="0059627F" w:rsidP="00CD7465">
      <w:pPr>
        <w:spacing w:after="0" w:line="240" w:lineRule="auto"/>
      </w:pPr>
      <w:r>
        <w:separator/>
      </w:r>
    </w:p>
  </w:endnote>
  <w:endnote w:type="continuationSeparator" w:id="0">
    <w:p w14:paraId="30900831" w14:textId="77777777" w:rsidR="0059627F" w:rsidRDefault="0059627F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4107F4" w:rsidRDefault="004107F4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4107F4" w:rsidRDefault="004107F4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2F64B7A" w14:textId="77777777" w:rsidR="0059627F" w:rsidRDefault="0059627F" w:rsidP="00CD7465">
      <w:pPr>
        <w:spacing w:after="0" w:line="240" w:lineRule="auto"/>
      </w:pPr>
      <w:r>
        <w:separator/>
      </w:r>
    </w:p>
  </w:footnote>
  <w:footnote w:type="continuationSeparator" w:id="0">
    <w:p w14:paraId="24059E6F" w14:textId="77777777" w:rsidR="0059627F" w:rsidRDefault="0059627F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STRANGER">
    <w15:presenceInfo w15:providerId="None" w15:userId="STRANGER"/>
  </w15:person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17355"/>
    <w:rsid w:val="00022356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34C7"/>
    <w:rsid w:val="000562D8"/>
    <w:rsid w:val="000623B5"/>
    <w:rsid w:val="000636AD"/>
    <w:rsid w:val="000637A8"/>
    <w:rsid w:val="00064F84"/>
    <w:rsid w:val="00065995"/>
    <w:rsid w:val="0006733D"/>
    <w:rsid w:val="000706F8"/>
    <w:rsid w:val="00070CB4"/>
    <w:rsid w:val="00070F4C"/>
    <w:rsid w:val="000721FB"/>
    <w:rsid w:val="00072C8E"/>
    <w:rsid w:val="0007591B"/>
    <w:rsid w:val="00076ADB"/>
    <w:rsid w:val="0008021A"/>
    <w:rsid w:val="0008334A"/>
    <w:rsid w:val="0008355C"/>
    <w:rsid w:val="00083D4E"/>
    <w:rsid w:val="00084286"/>
    <w:rsid w:val="00084C50"/>
    <w:rsid w:val="00085433"/>
    <w:rsid w:val="000854F4"/>
    <w:rsid w:val="00085FD0"/>
    <w:rsid w:val="00087BC9"/>
    <w:rsid w:val="00090C9C"/>
    <w:rsid w:val="00095FF8"/>
    <w:rsid w:val="00096012"/>
    <w:rsid w:val="000A6096"/>
    <w:rsid w:val="000A70BE"/>
    <w:rsid w:val="000A731B"/>
    <w:rsid w:val="000A762C"/>
    <w:rsid w:val="000B1FA6"/>
    <w:rsid w:val="000B558D"/>
    <w:rsid w:val="000B6BA7"/>
    <w:rsid w:val="000C0D12"/>
    <w:rsid w:val="000C1A5C"/>
    <w:rsid w:val="000C22E3"/>
    <w:rsid w:val="000C4096"/>
    <w:rsid w:val="000C6BDD"/>
    <w:rsid w:val="000D08D2"/>
    <w:rsid w:val="000D2246"/>
    <w:rsid w:val="000D4956"/>
    <w:rsid w:val="000D7F5B"/>
    <w:rsid w:val="000E1A1C"/>
    <w:rsid w:val="000E1E56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834"/>
    <w:rsid w:val="0010114C"/>
    <w:rsid w:val="00103D2C"/>
    <w:rsid w:val="00103E54"/>
    <w:rsid w:val="00104AEB"/>
    <w:rsid w:val="00106AED"/>
    <w:rsid w:val="00113068"/>
    <w:rsid w:val="00113B46"/>
    <w:rsid w:val="001215F9"/>
    <w:rsid w:val="00121867"/>
    <w:rsid w:val="001248C7"/>
    <w:rsid w:val="00126AAA"/>
    <w:rsid w:val="00135E11"/>
    <w:rsid w:val="001400C8"/>
    <w:rsid w:val="001420AE"/>
    <w:rsid w:val="00147DB5"/>
    <w:rsid w:val="0015157D"/>
    <w:rsid w:val="00151AE6"/>
    <w:rsid w:val="001546B8"/>
    <w:rsid w:val="0015511F"/>
    <w:rsid w:val="00155AD0"/>
    <w:rsid w:val="00160789"/>
    <w:rsid w:val="00162A7F"/>
    <w:rsid w:val="0016359E"/>
    <w:rsid w:val="0016460D"/>
    <w:rsid w:val="00167066"/>
    <w:rsid w:val="001706B1"/>
    <w:rsid w:val="00172B90"/>
    <w:rsid w:val="0017302D"/>
    <w:rsid w:val="001754AB"/>
    <w:rsid w:val="001771C7"/>
    <w:rsid w:val="0018078D"/>
    <w:rsid w:val="00181538"/>
    <w:rsid w:val="00182F8F"/>
    <w:rsid w:val="001830AD"/>
    <w:rsid w:val="00185797"/>
    <w:rsid w:val="00186BFC"/>
    <w:rsid w:val="00187311"/>
    <w:rsid w:val="001954ED"/>
    <w:rsid w:val="001A1588"/>
    <w:rsid w:val="001A77C5"/>
    <w:rsid w:val="001B1CB0"/>
    <w:rsid w:val="001B4711"/>
    <w:rsid w:val="001B4AD1"/>
    <w:rsid w:val="001B5A6B"/>
    <w:rsid w:val="001B62F4"/>
    <w:rsid w:val="001C0AE9"/>
    <w:rsid w:val="001C245A"/>
    <w:rsid w:val="001C469D"/>
    <w:rsid w:val="001C49ED"/>
    <w:rsid w:val="001C5585"/>
    <w:rsid w:val="001C7937"/>
    <w:rsid w:val="001D20B7"/>
    <w:rsid w:val="001D3C1C"/>
    <w:rsid w:val="001E0951"/>
    <w:rsid w:val="001E1746"/>
    <w:rsid w:val="001E4D15"/>
    <w:rsid w:val="001E6D54"/>
    <w:rsid w:val="00200CB7"/>
    <w:rsid w:val="0020113E"/>
    <w:rsid w:val="00204418"/>
    <w:rsid w:val="00211433"/>
    <w:rsid w:val="002114E5"/>
    <w:rsid w:val="00211D01"/>
    <w:rsid w:val="00214461"/>
    <w:rsid w:val="0021724F"/>
    <w:rsid w:val="00220D86"/>
    <w:rsid w:val="002213E8"/>
    <w:rsid w:val="002229F2"/>
    <w:rsid w:val="0022641C"/>
    <w:rsid w:val="00227EB8"/>
    <w:rsid w:val="00232FCE"/>
    <w:rsid w:val="00234B2E"/>
    <w:rsid w:val="002361F2"/>
    <w:rsid w:val="00245C4F"/>
    <w:rsid w:val="00250AF8"/>
    <w:rsid w:val="002612D7"/>
    <w:rsid w:val="00266885"/>
    <w:rsid w:val="002747E7"/>
    <w:rsid w:val="00275B28"/>
    <w:rsid w:val="0027668E"/>
    <w:rsid w:val="00280132"/>
    <w:rsid w:val="002819E0"/>
    <w:rsid w:val="002849D1"/>
    <w:rsid w:val="0029038E"/>
    <w:rsid w:val="00290E16"/>
    <w:rsid w:val="00291DAF"/>
    <w:rsid w:val="0029372A"/>
    <w:rsid w:val="0029373B"/>
    <w:rsid w:val="002A575C"/>
    <w:rsid w:val="002B0EB4"/>
    <w:rsid w:val="002B2A8D"/>
    <w:rsid w:val="002B35F8"/>
    <w:rsid w:val="002B7935"/>
    <w:rsid w:val="002B7AC8"/>
    <w:rsid w:val="002C0C5B"/>
    <w:rsid w:val="002C1F50"/>
    <w:rsid w:val="002C2036"/>
    <w:rsid w:val="002C3C33"/>
    <w:rsid w:val="002C3F1F"/>
    <w:rsid w:val="002C5F6D"/>
    <w:rsid w:val="002C62AC"/>
    <w:rsid w:val="002C6C39"/>
    <w:rsid w:val="002D0C09"/>
    <w:rsid w:val="002D16A1"/>
    <w:rsid w:val="002D22E4"/>
    <w:rsid w:val="002E01F3"/>
    <w:rsid w:val="002E21B9"/>
    <w:rsid w:val="002E2367"/>
    <w:rsid w:val="002E23F5"/>
    <w:rsid w:val="002E4B12"/>
    <w:rsid w:val="002E50FC"/>
    <w:rsid w:val="002E537C"/>
    <w:rsid w:val="002E6B17"/>
    <w:rsid w:val="002F4324"/>
    <w:rsid w:val="002F7CCE"/>
    <w:rsid w:val="003007F1"/>
    <w:rsid w:val="003045B1"/>
    <w:rsid w:val="003045FD"/>
    <w:rsid w:val="00311F4A"/>
    <w:rsid w:val="00314CC9"/>
    <w:rsid w:val="00314D8B"/>
    <w:rsid w:val="00315B54"/>
    <w:rsid w:val="00316154"/>
    <w:rsid w:val="00321651"/>
    <w:rsid w:val="00322FE0"/>
    <w:rsid w:val="0032379B"/>
    <w:rsid w:val="0032689F"/>
    <w:rsid w:val="00330C10"/>
    <w:rsid w:val="0033117B"/>
    <w:rsid w:val="00333124"/>
    <w:rsid w:val="0033372E"/>
    <w:rsid w:val="00334ACA"/>
    <w:rsid w:val="00334BDC"/>
    <w:rsid w:val="003411EB"/>
    <w:rsid w:val="00343C11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752A8"/>
    <w:rsid w:val="003813E5"/>
    <w:rsid w:val="00381DCD"/>
    <w:rsid w:val="00391860"/>
    <w:rsid w:val="003A0102"/>
    <w:rsid w:val="003A1CEC"/>
    <w:rsid w:val="003A3775"/>
    <w:rsid w:val="003A4B3C"/>
    <w:rsid w:val="003B144A"/>
    <w:rsid w:val="003B19BF"/>
    <w:rsid w:val="003B5135"/>
    <w:rsid w:val="003B645E"/>
    <w:rsid w:val="003C4B53"/>
    <w:rsid w:val="003D0F4E"/>
    <w:rsid w:val="003D2F42"/>
    <w:rsid w:val="003D31AD"/>
    <w:rsid w:val="003D407A"/>
    <w:rsid w:val="003D4E61"/>
    <w:rsid w:val="003E3078"/>
    <w:rsid w:val="003E3772"/>
    <w:rsid w:val="003E6BFA"/>
    <w:rsid w:val="003F2667"/>
    <w:rsid w:val="003F2C8A"/>
    <w:rsid w:val="003F32FE"/>
    <w:rsid w:val="003F3C44"/>
    <w:rsid w:val="003F681A"/>
    <w:rsid w:val="003F6AC6"/>
    <w:rsid w:val="00400D9A"/>
    <w:rsid w:val="004016A9"/>
    <w:rsid w:val="004021A3"/>
    <w:rsid w:val="00403E55"/>
    <w:rsid w:val="004107F4"/>
    <w:rsid w:val="004174C2"/>
    <w:rsid w:val="004178F0"/>
    <w:rsid w:val="004227BD"/>
    <w:rsid w:val="00422E70"/>
    <w:rsid w:val="004251CB"/>
    <w:rsid w:val="00433823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675CE"/>
    <w:rsid w:val="00467FC2"/>
    <w:rsid w:val="00471089"/>
    <w:rsid w:val="004719C4"/>
    <w:rsid w:val="00472B9E"/>
    <w:rsid w:val="00482DC2"/>
    <w:rsid w:val="004851CE"/>
    <w:rsid w:val="00486E89"/>
    <w:rsid w:val="004907B2"/>
    <w:rsid w:val="00492734"/>
    <w:rsid w:val="00496D26"/>
    <w:rsid w:val="004A2373"/>
    <w:rsid w:val="004A4849"/>
    <w:rsid w:val="004A5B23"/>
    <w:rsid w:val="004B00CB"/>
    <w:rsid w:val="004B0346"/>
    <w:rsid w:val="004B402E"/>
    <w:rsid w:val="004C365F"/>
    <w:rsid w:val="004C6295"/>
    <w:rsid w:val="004D211F"/>
    <w:rsid w:val="004D2F06"/>
    <w:rsid w:val="004D4356"/>
    <w:rsid w:val="004E010E"/>
    <w:rsid w:val="004E1108"/>
    <w:rsid w:val="004E231C"/>
    <w:rsid w:val="004E2653"/>
    <w:rsid w:val="004E5ACE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55DE"/>
    <w:rsid w:val="005365E7"/>
    <w:rsid w:val="00545184"/>
    <w:rsid w:val="00545F72"/>
    <w:rsid w:val="005505BE"/>
    <w:rsid w:val="00552050"/>
    <w:rsid w:val="00554D2B"/>
    <w:rsid w:val="005559F4"/>
    <w:rsid w:val="005572B9"/>
    <w:rsid w:val="0055799F"/>
    <w:rsid w:val="00560B7B"/>
    <w:rsid w:val="00563EB7"/>
    <w:rsid w:val="00564CBA"/>
    <w:rsid w:val="0056525F"/>
    <w:rsid w:val="00570453"/>
    <w:rsid w:val="005738B1"/>
    <w:rsid w:val="005756CC"/>
    <w:rsid w:val="00581503"/>
    <w:rsid w:val="0058650E"/>
    <w:rsid w:val="005869C0"/>
    <w:rsid w:val="005871BE"/>
    <w:rsid w:val="005924AF"/>
    <w:rsid w:val="00594269"/>
    <w:rsid w:val="005943F9"/>
    <w:rsid w:val="00594BC5"/>
    <w:rsid w:val="00594BDA"/>
    <w:rsid w:val="0059627F"/>
    <w:rsid w:val="005A1550"/>
    <w:rsid w:val="005A255D"/>
    <w:rsid w:val="005A4800"/>
    <w:rsid w:val="005B0524"/>
    <w:rsid w:val="005B2B32"/>
    <w:rsid w:val="005B5CB4"/>
    <w:rsid w:val="005C1955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15955"/>
    <w:rsid w:val="00616CA1"/>
    <w:rsid w:val="00617E0E"/>
    <w:rsid w:val="0062091C"/>
    <w:rsid w:val="00622644"/>
    <w:rsid w:val="00622FE4"/>
    <w:rsid w:val="00624837"/>
    <w:rsid w:val="00625DDD"/>
    <w:rsid w:val="00626BA5"/>
    <w:rsid w:val="006350EC"/>
    <w:rsid w:val="006355C1"/>
    <w:rsid w:val="00635E99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66DE9"/>
    <w:rsid w:val="00667D7C"/>
    <w:rsid w:val="00674BB7"/>
    <w:rsid w:val="00680DD5"/>
    <w:rsid w:val="0068115E"/>
    <w:rsid w:val="0068282A"/>
    <w:rsid w:val="00684106"/>
    <w:rsid w:val="00690237"/>
    <w:rsid w:val="00690BF0"/>
    <w:rsid w:val="0069246C"/>
    <w:rsid w:val="00692F72"/>
    <w:rsid w:val="00693197"/>
    <w:rsid w:val="006A08A6"/>
    <w:rsid w:val="006A2E9C"/>
    <w:rsid w:val="006A670C"/>
    <w:rsid w:val="006A74F0"/>
    <w:rsid w:val="006B011C"/>
    <w:rsid w:val="006B298D"/>
    <w:rsid w:val="006B3795"/>
    <w:rsid w:val="006B4EA8"/>
    <w:rsid w:val="006B5619"/>
    <w:rsid w:val="006B5E8D"/>
    <w:rsid w:val="006B5F86"/>
    <w:rsid w:val="006C33A2"/>
    <w:rsid w:val="006D39F5"/>
    <w:rsid w:val="006D4D58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6F6C6D"/>
    <w:rsid w:val="00701E4C"/>
    <w:rsid w:val="0070324E"/>
    <w:rsid w:val="00703FF5"/>
    <w:rsid w:val="00706BF1"/>
    <w:rsid w:val="007075FB"/>
    <w:rsid w:val="00707EA0"/>
    <w:rsid w:val="00710A0C"/>
    <w:rsid w:val="00710AD0"/>
    <w:rsid w:val="007110E7"/>
    <w:rsid w:val="007125B8"/>
    <w:rsid w:val="00715B37"/>
    <w:rsid w:val="00716AF7"/>
    <w:rsid w:val="007177EA"/>
    <w:rsid w:val="007202E5"/>
    <w:rsid w:val="007203D1"/>
    <w:rsid w:val="007216CE"/>
    <w:rsid w:val="00722E49"/>
    <w:rsid w:val="007249B4"/>
    <w:rsid w:val="00733234"/>
    <w:rsid w:val="0073324E"/>
    <w:rsid w:val="00733E49"/>
    <w:rsid w:val="0073469A"/>
    <w:rsid w:val="00734987"/>
    <w:rsid w:val="00734C52"/>
    <w:rsid w:val="0074202D"/>
    <w:rsid w:val="00744703"/>
    <w:rsid w:val="007454AA"/>
    <w:rsid w:val="00747397"/>
    <w:rsid w:val="00752CCD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80829"/>
    <w:rsid w:val="00781C1B"/>
    <w:rsid w:val="00781E38"/>
    <w:rsid w:val="00781F91"/>
    <w:rsid w:val="007841DB"/>
    <w:rsid w:val="0078421D"/>
    <w:rsid w:val="00784342"/>
    <w:rsid w:val="0078466C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C162A"/>
    <w:rsid w:val="007C20D8"/>
    <w:rsid w:val="007C2162"/>
    <w:rsid w:val="007C2DD4"/>
    <w:rsid w:val="007C3BAB"/>
    <w:rsid w:val="007C42F2"/>
    <w:rsid w:val="007C62EF"/>
    <w:rsid w:val="007C63DA"/>
    <w:rsid w:val="007D0CFC"/>
    <w:rsid w:val="007D25A0"/>
    <w:rsid w:val="007E281D"/>
    <w:rsid w:val="007E6D93"/>
    <w:rsid w:val="007F0475"/>
    <w:rsid w:val="007F2D5F"/>
    <w:rsid w:val="007F42C4"/>
    <w:rsid w:val="007F5D6C"/>
    <w:rsid w:val="008029F9"/>
    <w:rsid w:val="00803181"/>
    <w:rsid w:val="008064F8"/>
    <w:rsid w:val="00806E07"/>
    <w:rsid w:val="008078BE"/>
    <w:rsid w:val="00810805"/>
    <w:rsid w:val="008209BC"/>
    <w:rsid w:val="0082246B"/>
    <w:rsid w:val="0082358F"/>
    <w:rsid w:val="00832871"/>
    <w:rsid w:val="00832A99"/>
    <w:rsid w:val="008355DC"/>
    <w:rsid w:val="00835A27"/>
    <w:rsid w:val="00835C63"/>
    <w:rsid w:val="00840872"/>
    <w:rsid w:val="00840BD1"/>
    <w:rsid w:val="00844074"/>
    <w:rsid w:val="00845219"/>
    <w:rsid w:val="008465B4"/>
    <w:rsid w:val="008508B7"/>
    <w:rsid w:val="008511BD"/>
    <w:rsid w:val="0085403A"/>
    <w:rsid w:val="0085498E"/>
    <w:rsid w:val="00860D80"/>
    <w:rsid w:val="00864459"/>
    <w:rsid w:val="00865665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4EF"/>
    <w:rsid w:val="008955E8"/>
    <w:rsid w:val="00896366"/>
    <w:rsid w:val="008A1FF6"/>
    <w:rsid w:val="008A20FF"/>
    <w:rsid w:val="008A6AD9"/>
    <w:rsid w:val="008A7D23"/>
    <w:rsid w:val="008A7F6F"/>
    <w:rsid w:val="008B1786"/>
    <w:rsid w:val="008B2FB8"/>
    <w:rsid w:val="008B3582"/>
    <w:rsid w:val="008B3F87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3BE2"/>
    <w:rsid w:val="008C512A"/>
    <w:rsid w:val="008C6339"/>
    <w:rsid w:val="008C69BF"/>
    <w:rsid w:val="008D0318"/>
    <w:rsid w:val="008D0FE7"/>
    <w:rsid w:val="008D4FAF"/>
    <w:rsid w:val="008E095F"/>
    <w:rsid w:val="008E4497"/>
    <w:rsid w:val="008E57B9"/>
    <w:rsid w:val="008F2F1D"/>
    <w:rsid w:val="008F3B82"/>
    <w:rsid w:val="008F41B4"/>
    <w:rsid w:val="008F4A9F"/>
    <w:rsid w:val="008F6356"/>
    <w:rsid w:val="008F779E"/>
    <w:rsid w:val="009007F9"/>
    <w:rsid w:val="00901DB2"/>
    <w:rsid w:val="0091350D"/>
    <w:rsid w:val="009146AC"/>
    <w:rsid w:val="00915A42"/>
    <w:rsid w:val="0091769A"/>
    <w:rsid w:val="00917C8A"/>
    <w:rsid w:val="00920294"/>
    <w:rsid w:val="00920ECB"/>
    <w:rsid w:val="009225C9"/>
    <w:rsid w:val="00922B4C"/>
    <w:rsid w:val="00924825"/>
    <w:rsid w:val="009259E8"/>
    <w:rsid w:val="0093042C"/>
    <w:rsid w:val="0093098A"/>
    <w:rsid w:val="00933E7A"/>
    <w:rsid w:val="00934B5D"/>
    <w:rsid w:val="00935588"/>
    <w:rsid w:val="00940D78"/>
    <w:rsid w:val="00945D81"/>
    <w:rsid w:val="009506A8"/>
    <w:rsid w:val="00951D9D"/>
    <w:rsid w:val="009526D7"/>
    <w:rsid w:val="009554DC"/>
    <w:rsid w:val="009574D7"/>
    <w:rsid w:val="00957552"/>
    <w:rsid w:val="009661DD"/>
    <w:rsid w:val="0096735B"/>
    <w:rsid w:val="009719F3"/>
    <w:rsid w:val="009731B4"/>
    <w:rsid w:val="00974093"/>
    <w:rsid w:val="00974F84"/>
    <w:rsid w:val="009757A1"/>
    <w:rsid w:val="0097595D"/>
    <w:rsid w:val="009766A4"/>
    <w:rsid w:val="00977CDE"/>
    <w:rsid w:val="009826F6"/>
    <w:rsid w:val="00983B76"/>
    <w:rsid w:val="009857B6"/>
    <w:rsid w:val="009920C6"/>
    <w:rsid w:val="009923DE"/>
    <w:rsid w:val="00994560"/>
    <w:rsid w:val="0099472B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C34C5"/>
    <w:rsid w:val="009C3840"/>
    <w:rsid w:val="009C4D59"/>
    <w:rsid w:val="009C67AD"/>
    <w:rsid w:val="009C7B5B"/>
    <w:rsid w:val="009C7D6A"/>
    <w:rsid w:val="009D29C4"/>
    <w:rsid w:val="009D458F"/>
    <w:rsid w:val="009D72AB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224E"/>
    <w:rsid w:val="00A14AF9"/>
    <w:rsid w:val="00A15277"/>
    <w:rsid w:val="00A172C7"/>
    <w:rsid w:val="00A22923"/>
    <w:rsid w:val="00A256B9"/>
    <w:rsid w:val="00A30139"/>
    <w:rsid w:val="00A30823"/>
    <w:rsid w:val="00A30DEA"/>
    <w:rsid w:val="00A33384"/>
    <w:rsid w:val="00A3340D"/>
    <w:rsid w:val="00A374FD"/>
    <w:rsid w:val="00A37FB1"/>
    <w:rsid w:val="00A41419"/>
    <w:rsid w:val="00A45120"/>
    <w:rsid w:val="00A4663B"/>
    <w:rsid w:val="00A535A2"/>
    <w:rsid w:val="00A55603"/>
    <w:rsid w:val="00A60AEA"/>
    <w:rsid w:val="00A614AA"/>
    <w:rsid w:val="00A63A7F"/>
    <w:rsid w:val="00A64D5E"/>
    <w:rsid w:val="00A66405"/>
    <w:rsid w:val="00A67B7D"/>
    <w:rsid w:val="00A717E9"/>
    <w:rsid w:val="00A71AAB"/>
    <w:rsid w:val="00A71CF4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96825"/>
    <w:rsid w:val="00AA16D1"/>
    <w:rsid w:val="00AA3745"/>
    <w:rsid w:val="00AA41DF"/>
    <w:rsid w:val="00AA6957"/>
    <w:rsid w:val="00AB10EB"/>
    <w:rsid w:val="00AB6CA7"/>
    <w:rsid w:val="00AC0EE4"/>
    <w:rsid w:val="00AC136F"/>
    <w:rsid w:val="00AC2911"/>
    <w:rsid w:val="00AC3632"/>
    <w:rsid w:val="00AC583C"/>
    <w:rsid w:val="00AC7F21"/>
    <w:rsid w:val="00AD34AF"/>
    <w:rsid w:val="00AD4E1D"/>
    <w:rsid w:val="00AE3383"/>
    <w:rsid w:val="00AE6560"/>
    <w:rsid w:val="00AE65DE"/>
    <w:rsid w:val="00AF00FD"/>
    <w:rsid w:val="00AF29CC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307FF"/>
    <w:rsid w:val="00B31322"/>
    <w:rsid w:val="00B33633"/>
    <w:rsid w:val="00B33A4F"/>
    <w:rsid w:val="00B37F67"/>
    <w:rsid w:val="00B41948"/>
    <w:rsid w:val="00B43905"/>
    <w:rsid w:val="00B5342D"/>
    <w:rsid w:val="00B53BE1"/>
    <w:rsid w:val="00B55FD9"/>
    <w:rsid w:val="00B56262"/>
    <w:rsid w:val="00B624E9"/>
    <w:rsid w:val="00B639EF"/>
    <w:rsid w:val="00B6687A"/>
    <w:rsid w:val="00B672A4"/>
    <w:rsid w:val="00B67857"/>
    <w:rsid w:val="00B70B72"/>
    <w:rsid w:val="00B7145C"/>
    <w:rsid w:val="00B72707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8FD"/>
    <w:rsid w:val="00BC0A1B"/>
    <w:rsid w:val="00BC1927"/>
    <w:rsid w:val="00BD177C"/>
    <w:rsid w:val="00BD20EF"/>
    <w:rsid w:val="00BD262E"/>
    <w:rsid w:val="00BD7075"/>
    <w:rsid w:val="00BE3A74"/>
    <w:rsid w:val="00BE44AB"/>
    <w:rsid w:val="00BF0F3E"/>
    <w:rsid w:val="00BF5A29"/>
    <w:rsid w:val="00BF7669"/>
    <w:rsid w:val="00C008F7"/>
    <w:rsid w:val="00C04EB9"/>
    <w:rsid w:val="00C0745F"/>
    <w:rsid w:val="00C10352"/>
    <w:rsid w:val="00C14870"/>
    <w:rsid w:val="00C20414"/>
    <w:rsid w:val="00C34664"/>
    <w:rsid w:val="00C42BB9"/>
    <w:rsid w:val="00C4681E"/>
    <w:rsid w:val="00C5645B"/>
    <w:rsid w:val="00C616F1"/>
    <w:rsid w:val="00C61E54"/>
    <w:rsid w:val="00C64601"/>
    <w:rsid w:val="00C6738B"/>
    <w:rsid w:val="00C67F40"/>
    <w:rsid w:val="00C76B74"/>
    <w:rsid w:val="00C800AC"/>
    <w:rsid w:val="00C813EB"/>
    <w:rsid w:val="00C845D6"/>
    <w:rsid w:val="00C901D6"/>
    <w:rsid w:val="00C92FA2"/>
    <w:rsid w:val="00C97F2B"/>
    <w:rsid w:val="00CA0F96"/>
    <w:rsid w:val="00CA455A"/>
    <w:rsid w:val="00CA60E1"/>
    <w:rsid w:val="00CB1658"/>
    <w:rsid w:val="00CB3E29"/>
    <w:rsid w:val="00CC065B"/>
    <w:rsid w:val="00CC0814"/>
    <w:rsid w:val="00CC1E95"/>
    <w:rsid w:val="00CC5785"/>
    <w:rsid w:val="00CD4E33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0AA6"/>
    <w:rsid w:val="00CF17DD"/>
    <w:rsid w:val="00CF3100"/>
    <w:rsid w:val="00CF37D1"/>
    <w:rsid w:val="00CF790A"/>
    <w:rsid w:val="00D023FD"/>
    <w:rsid w:val="00D02BD0"/>
    <w:rsid w:val="00D07ED9"/>
    <w:rsid w:val="00D1072E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0FBA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76E6"/>
    <w:rsid w:val="00D83E38"/>
    <w:rsid w:val="00D84859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D4CD8"/>
    <w:rsid w:val="00DE040F"/>
    <w:rsid w:val="00DE6DC0"/>
    <w:rsid w:val="00DF065F"/>
    <w:rsid w:val="00DF3219"/>
    <w:rsid w:val="00DF348A"/>
    <w:rsid w:val="00DF6104"/>
    <w:rsid w:val="00E00907"/>
    <w:rsid w:val="00E0300F"/>
    <w:rsid w:val="00E14C24"/>
    <w:rsid w:val="00E14DF2"/>
    <w:rsid w:val="00E1570A"/>
    <w:rsid w:val="00E15B45"/>
    <w:rsid w:val="00E16034"/>
    <w:rsid w:val="00E17288"/>
    <w:rsid w:val="00E17D83"/>
    <w:rsid w:val="00E2038C"/>
    <w:rsid w:val="00E227C5"/>
    <w:rsid w:val="00E33132"/>
    <w:rsid w:val="00E35DFB"/>
    <w:rsid w:val="00E4126D"/>
    <w:rsid w:val="00E4195A"/>
    <w:rsid w:val="00E44F89"/>
    <w:rsid w:val="00E5221E"/>
    <w:rsid w:val="00E53400"/>
    <w:rsid w:val="00E55438"/>
    <w:rsid w:val="00E5660D"/>
    <w:rsid w:val="00E600B1"/>
    <w:rsid w:val="00E6012B"/>
    <w:rsid w:val="00E60B9D"/>
    <w:rsid w:val="00E610AF"/>
    <w:rsid w:val="00E62F68"/>
    <w:rsid w:val="00E631E4"/>
    <w:rsid w:val="00E63F19"/>
    <w:rsid w:val="00E6456F"/>
    <w:rsid w:val="00E673EF"/>
    <w:rsid w:val="00E67AEA"/>
    <w:rsid w:val="00E756F5"/>
    <w:rsid w:val="00E81F93"/>
    <w:rsid w:val="00E8781A"/>
    <w:rsid w:val="00E87F19"/>
    <w:rsid w:val="00E90217"/>
    <w:rsid w:val="00E91A8F"/>
    <w:rsid w:val="00E94ADF"/>
    <w:rsid w:val="00EA04CB"/>
    <w:rsid w:val="00EA4115"/>
    <w:rsid w:val="00EB4A9E"/>
    <w:rsid w:val="00EB6059"/>
    <w:rsid w:val="00EB75C0"/>
    <w:rsid w:val="00EC195D"/>
    <w:rsid w:val="00EC40C2"/>
    <w:rsid w:val="00EC5FEA"/>
    <w:rsid w:val="00EC6F9B"/>
    <w:rsid w:val="00EC73B0"/>
    <w:rsid w:val="00EC7F7A"/>
    <w:rsid w:val="00ED0693"/>
    <w:rsid w:val="00ED0D17"/>
    <w:rsid w:val="00ED1F36"/>
    <w:rsid w:val="00EE0C78"/>
    <w:rsid w:val="00EE6ED7"/>
    <w:rsid w:val="00EE77A3"/>
    <w:rsid w:val="00EF0018"/>
    <w:rsid w:val="00EF31C4"/>
    <w:rsid w:val="00EF3673"/>
    <w:rsid w:val="00EF7194"/>
    <w:rsid w:val="00F01BEA"/>
    <w:rsid w:val="00F01D92"/>
    <w:rsid w:val="00F041E2"/>
    <w:rsid w:val="00F046B5"/>
    <w:rsid w:val="00F11CBC"/>
    <w:rsid w:val="00F12DE4"/>
    <w:rsid w:val="00F13A1C"/>
    <w:rsid w:val="00F14134"/>
    <w:rsid w:val="00F24490"/>
    <w:rsid w:val="00F253F6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605CF"/>
    <w:rsid w:val="00F62B34"/>
    <w:rsid w:val="00F644EC"/>
    <w:rsid w:val="00F65861"/>
    <w:rsid w:val="00F713F9"/>
    <w:rsid w:val="00F72F62"/>
    <w:rsid w:val="00F73A9F"/>
    <w:rsid w:val="00F744DA"/>
    <w:rsid w:val="00F75ED3"/>
    <w:rsid w:val="00F802DA"/>
    <w:rsid w:val="00F80A90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330"/>
    <w:rsid w:val="00FB4845"/>
    <w:rsid w:val="00FC3215"/>
    <w:rsid w:val="00FC3DF4"/>
    <w:rsid w:val="00FC3ECE"/>
    <w:rsid w:val="00FD2BAA"/>
    <w:rsid w:val="00FD4963"/>
    <w:rsid w:val="00FD5702"/>
    <w:rsid w:val="00FE02C0"/>
    <w:rsid w:val="00FE09D1"/>
    <w:rsid w:val="00FE18A5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png"/><Relationship Id="rId42" Type="http://schemas.openxmlformats.org/officeDocument/2006/relationships/image" Target="media/image23.png"/><Relationship Id="rId47" Type="http://schemas.openxmlformats.org/officeDocument/2006/relationships/image" Target="media/image27.png"/><Relationship Id="rId63" Type="http://schemas.openxmlformats.org/officeDocument/2006/relationships/image" Target="media/image38.jpeg"/><Relationship Id="rId68" Type="http://schemas.openxmlformats.org/officeDocument/2006/relationships/image" Target="media/image43.png"/><Relationship Id="rId84" Type="http://schemas.openxmlformats.org/officeDocument/2006/relationships/image" Target="media/image59.jpeg"/><Relationship Id="rId89" Type="http://schemas.openxmlformats.org/officeDocument/2006/relationships/image" Target="media/image64.jpeg"/><Relationship Id="rId16" Type="http://schemas.openxmlformats.org/officeDocument/2006/relationships/image" Target="media/image6.emf"/><Relationship Id="rId11" Type="http://schemas.openxmlformats.org/officeDocument/2006/relationships/image" Target="media/image1.png"/><Relationship Id="rId32" Type="http://schemas.openxmlformats.org/officeDocument/2006/relationships/image" Target="media/image16.emf"/><Relationship Id="rId37" Type="http://schemas.openxmlformats.org/officeDocument/2006/relationships/oleObject" Target="embeddings/oleObject9.bin"/><Relationship Id="rId53" Type="http://schemas.openxmlformats.org/officeDocument/2006/relationships/image" Target="media/image31.jpeg"/><Relationship Id="rId58" Type="http://schemas.openxmlformats.org/officeDocument/2006/relationships/image" Target="media/image33.png"/><Relationship Id="rId74" Type="http://schemas.openxmlformats.org/officeDocument/2006/relationships/image" Target="media/image49.png"/><Relationship Id="rId79" Type="http://schemas.openxmlformats.org/officeDocument/2006/relationships/image" Target="media/image54.png"/><Relationship Id="rId5" Type="http://schemas.openxmlformats.org/officeDocument/2006/relationships/webSettings" Target="webSettings.xml"/><Relationship Id="rId90" Type="http://schemas.openxmlformats.org/officeDocument/2006/relationships/image" Target="media/image65.jpeg"/><Relationship Id="rId95" Type="http://schemas.openxmlformats.org/officeDocument/2006/relationships/fontTable" Target="fontTable.xml"/><Relationship Id="rId22" Type="http://schemas.openxmlformats.org/officeDocument/2006/relationships/image" Target="media/image10.emf"/><Relationship Id="rId27" Type="http://schemas.openxmlformats.org/officeDocument/2006/relationships/oleObject" Target="embeddings/oleObject5.bin"/><Relationship Id="rId43" Type="http://schemas.openxmlformats.org/officeDocument/2006/relationships/image" Target="media/image24.png"/><Relationship Id="rId48" Type="http://schemas.openxmlformats.org/officeDocument/2006/relationships/image" Target="media/image28.png"/><Relationship Id="rId64" Type="http://schemas.openxmlformats.org/officeDocument/2006/relationships/image" Target="media/image39.jpeg"/><Relationship Id="rId69" Type="http://schemas.openxmlformats.org/officeDocument/2006/relationships/image" Target="media/image44.png"/><Relationship Id="rId8" Type="http://schemas.openxmlformats.org/officeDocument/2006/relationships/comments" Target="comments.xml"/><Relationship Id="rId51" Type="http://schemas.openxmlformats.org/officeDocument/2006/relationships/oleObject" Target="embeddings/oleObject11.bin"/><Relationship Id="rId72" Type="http://schemas.openxmlformats.org/officeDocument/2006/relationships/image" Target="media/image47.png"/><Relationship Id="rId80" Type="http://schemas.openxmlformats.org/officeDocument/2006/relationships/image" Target="media/image55.png"/><Relationship Id="rId85" Type="http://schemas.openxmlformats.org/officeDocument/2006/relationships/image" Target="media/image60.jpeg"/><Relationship Id="rId93" Type="http://schemas.openxmlformats.org/officeDocument/2006/relationships/image" Target="media/image68.png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image" Target="media/image19.png"/><Relationship Id="rId46" Type="http://schemas.openxmlformats.org/officeDocument/2006/relationships/oleObject" Target="embeddings/oleObject10.bin"/><Relationship Id="rId59" Type="http://schemas.openxmlformats.org/officeDocument/2006/relationships/image" Target="media/image35.png"/><Relationship Id="rId67" Type="http://schemas.openxmlformats.org/officeDocument/2006/relationships/image" Target="media/image42.png"/><Relationship Id="rId20" Type="http://schemas.openxmlformats.org/officeDocument/2006/relationships/oleObject" Target="embeddings/oleObject2.bin"/><Relationship Id="rId41" Type="http://schemas.openxmlformats.org/officeDocument/2006/relationships/image" Target="media/image22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8.png"/><Relationship Id="rId88" Type="http://schemas.openxmlformats.org/officeDocument/2006/relationships/image" Target="media/image63.jpeg"/><Relationship Id="rId91" Type="http://schemas.openxmlformats.org/officeDocument/2006/relationships/image" Target="media/image66.png"/><Relationship Id="rId96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3.bin"/><Relationship Id="rId28" Type="http://schemas.openxmlformats.org/officeDocument/2006/relationships/image" Target="media/image13.emf"/><Relationship Id="rId36" Type="http://schemas.openxmlformats.org/officeDocument/2006/relationships/image" Target="media/image18.emf"/><Relationship Id="rId49" Type="http://schemas.openxmlformats.org/officeDocument/2006/relationships/image" Target="media/image29.png"/><Relationship Id="rId57" Type="http://schemas.openxmlformats.org/officeDocument/2006/relationships/image" Target="media/image32.png"/><Relationship Id="rId10" Type="http://schemas.microsoft.com/office/2016/09/relationships/commentsIds" Target="commentsIds.xml"/><Relationship Id="rId31" Type="http://schemas.openxmlformats.org/officeDocument/2006/relationships/image" Target="media/image15.png"/><Relationship Id="rId44" Type="http://schemas.openxmlformats.org/officeDocument/2006/relationships/image" Target="media/image25.png"/><Relationship Id="rId52" Type="http://schemas.microsoft.com/office/2018/08/relationships/commentsExtensible" Target="commentsExtensible.xml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81" Type="http://schemas.openxmlformats.org/officeDocument/2006/relationships/image" Target="media/image56.png"/><Relationship Id="rId86" Type="http://schemas.openxmlformats.org/officeDocument/2006/relationships/image" Target="media/image61.jpeg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0.png"/><Relationship Id="rId34" Type="http://schemas.openxmlformats.org/officeDocument/2006/relationships/image" Target="media/image17.emf"/><Relationship Id="rId50" Type="http://schemas.openxmlformats.org/officeDocument/2006/relationships/image" Target="media/image30.emf"/><Relationship Id="rId76" Type="http://schemas.openxmlformats.org/officeDocument/2006/relationships/image" Target="media/image51.png"/><Relationship Id="rId97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openxmlformats.org/officeDocument/2006/relationships/image" Target="media/image67.pn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1.emf"/><Relationship Id="rId40" Type="http://schemas.openxmlformats.org/officeDocument/2006/relationships/image" Target="media/image21.png"/><Relationship Id="rId45" Type="http://schemas.openxmlformats.org/officeDocument/2006/relationships/image" Target="media/image26.emf"/><Relationship Id="rId66" Type="http://schemas.openxmlformats.org/officeDocument/2006/relationships/image" Target="media/image41.png"/><Relationship Id="rId87" Type="http://schemas.openxmlformats.org/officeDocument/2006/relationships/image" Target="media/image62.jpeg"/><Relationship Id="rId61" Type="http://schemas.openxmlformats.org/officeDocument/2006/relationships/image" Target="media/image34.png"/><Relationship Id="rId82" Type="http://schemas.openxmlformats.org/officeDocument/2006/relationships/image" Target="media/image57.png"/><Relationship Id="rId19" Type="http://schemas.openxmlformats.org/officeDocument/2006/relationships/image" Target="media/image8.emf"/><Relationship Id="rId14" Type="http://schemas.openxmlformats.org/officeDocument/2006/relationships/image" Target="media/image4.png"/><Relationship Id="rId30" Type="http://schemas.openxmlformats.org/officeDocument/2006/relationships/image" Target="media/image14.png"/><Relationship Id="rId35" Type="http://schemas.openxmlformats.org/officeDocument/2006/relationships/oleObject" Target="embeddings/oleObject8.bin"/><Relationship Id="rId56" Type="http://schemas.openxmlformats.org/officeDocument/2006/relationships/image" Target="media/image310.jpeg"/><Relationship Id="rId77" Type="http://schemas.openxmlformats.org/officeDocument/2006/relationships/image" Target="media/image5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BB67F66BA7D4F039FAD6BFE51B8CB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E530FC-C308-4B97-9971-515CACC93EC1}"/>
      </w:docPartPr>
      <w:docPartBody>
        <w:p w:rsidR="007C5B46" w:rsidRDefault="007C5B46" w:rsidP="007C5B46">
          <w:pPr>
            <w:pStyle w:val="2BB67F66BA7D4F039FAD6BFE51B8CB1F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81654"/>
    <w:rsid w:val="0008314F"/>
    <w:rsid w:val="00083A6D"/>
    <w:rsid w:val="000E501C"/>
    <w:rsid w:val="000F0801"/>
    <w:rsid w:val="00196C92"/>
    <w:rsid w:val="00230829"/>
    <w:rsid w:val="00237AC4"/>
    <w:rsid w:val="002C79D6"/>
    <w:rsid w:val="00331248"/>
    <w:rsid w:val="003463F7"/>
    <w:rsid w:val="003B4788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F0421"/>
    <w:rsid w:val="006F137C"/>
    <w:rsid w:val="007C567D"/>
    <w:rsid w:val="007C5B46"/>
    <w:rsid w:val="007D4FAC"/>
    <w:rsid w:val="007F6A04"/>
    <w:rsid w:val="00842035"/>
    <w:rsid w:val="00937BB0"/>
    <w:rsid w:val="009920C6"/>
    <w:rsid w:val="009C3ED3"/>
    <w:rsid w:val="009C4E82"/>
    <w:rsid w:val="009F350D"/>
    <w:rsid w:val="00A11A74"/>
    <w:rsid w:val="00A14089"/>
    <w:rsid w:val="00A36F4D"/>
    <w:rsid w:val="00A4162F"/>
    <w:rsid w:val="00AC2394"/>
    <w:rsid w:val="00B07A55"/>
    <w:rsid w:val="00B1676B"/>
    <w:rsid w:val="00B21C41"/>
    <w:rsid w:val="00B45D2B"/>
    <w:rsid w:val="00CB10D0"/>
    <w:rsid w:val="00CF0486"/>
    <w:rsid w:val="00D1263A"/>
    <w:rsid w:val="00D426A2"/>
    <w:rsid w:val="00DE0017"/>
    <w:rsid w:val="00F2308C"/>
    <w:rsid w:val="00F2564A"/>
    <w:rsid w:val="00F426DC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C5B46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36CF7F229FC34A1DAB57D66079012138">
    <w:name w:val="36CF7F229FC34A1DAB57D66079012138"/>
    <w:rsid w:val="007C5B46"/>
  </w:style>
  <w:style w:type="paragraph" w:customStyle="1" w:styleId="2BB67F66BA7D4F039FAD6BFE51B8CB1F">
    <w:name w:val="2BB67F66BA7D4F039FAD6BFE51B8CB1F"/>
    <w:rsid w:val="007C5B4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FCA6EFF1-B8E3-41AD-B34B-91546919EF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3</TotalTime>
  <Pages>1</Pages>
  <Words>100413</Words>
  <Characters>572359</Characters>
  <Application>Microsoft Office Word</Application>
  <DocSecurity>0</DocSecurity>
  <Lines>4769</Lines>
  <Paragraphs>13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17</cp:revision>
  <cp:lastPrinted>2024-05-28T17:46:00Z</cp:lastPrinted>
  <dcterms:created xsi:type="dcterms:W3CDTF">2024-05-26T08:34:00Z</dcterms:created>
  <dcterms:modified xsi:type="dcterms:W3CDTF">2024-05-31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1">
    <vt:lpwstr>6.15.2.0</vt:lpwstr>
  </property>
  <property fmtid="{D5CDD505-2E9C-101B-9397-08002B2CF9AE}" pid="6" name="CitaviDocumentProperty_6">
    <vt:lpwstr>True</vt:lpwstr>
  </property>
</Properties>
</file>